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6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3-02T14:26:22.567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5052 9554 0,'0'0'15,"0"0"-15,-8 61 16,8-61-16,0 0 16,0 65-16,0-65 0,0 88 15,0-88-15,0 84 16,0-84-16,8 93 16,-8-93-16,0 0 15,8 84-15,-8-84 16,0 0-16,17 79 0,-17-79 15,0 0-15,0 0 16,0 0-16,0 0 0,8 60 16,-8-60-16,0 0 15,0 0-15,0 0 16,0 0-16,0 0 16,0 0-16,0-78 0,0 78 15,0 0-15,0-99 16,0 99-16,0-101 15,0 101-15,0-108 0,0 108 16,0 0-16,0-102 16,0 102-16,0 0 15,0-98-15,0 98 0,0 0 16,0 0-16,0 0 16,0-83-16,0 83 0,0 0 15,0 0-15,0 0 0,0 0 16,0 0-16,0-66 15,0 66-15,0 0 0,0 0 16,0 0-16,0 0 16,0 0-16,0 108 15,0-108-15,8 98 0,-8-98 16,0 111 0,0-111-16,9 125 0,-9-125 15,8 116-15,-8-116 16,0 0-16,8 103 0,-8-103 15,25 70-15,-25-70 16</inkml:trace>
  <inkml:trace contextRef="#ctx0" brushRef="#br0" timeOffset="917.0531">7078 9373 0,'0'0'15,"0"0"-15,0 0 16,-8 56-16,8-56 15,-25 70-15,25-70 0,-17 79 16,17-79-16,-8 79 16,8-79-16,-8 84 15,8-84-15,0 0 16,-9 92-16,9-92 0,-8 98 16,8-98-16,0 0 15,0 98-15,0-98 16,0 0-16,0 0 0,0 0 15,0 0-15,0 0 16,8 74-16,-8-74 16,0 0-16,9 37 0,-9-37 15,0 0-15,0 0 16,0 0-16,74-55 16,-74 55-16,25-94 15,-25 94-15,25-106 0,-25 106 16,8-112-16,-8 112 15,0 0-15,0-116 16,0 116-16,0 0 0,0-93 16,0 93-16,0 0 15,0 0-15,0-99 16,0 99-16,0 0 0,0 0 16,0 0-16,0 0 15,0 0-15,0-74 0,0 74 0,0 0 16,0 0-16,0 0 15,-8 33-15,8-33 16,-17 89-16,17-89 16,-8 106-16,8-106 0,-17 126 15,17-126-15,-8 130 16,8-130-16,0 112 16,0-112-16,-8 98 15,8-98-15,0 0 0,0 83 16,0-83-16,0 0 15,0 0-15,-8 65 16,8-65-16,0 0 0,0 0 16,0 0-16,0 0 15,0 0-15,0 47 16</inkml:trace>
  <inkml:trace contextRef="#ctx0" brushRef="#br1" timeOffset="3534.2609">5242 9308 0,'0'0'0,"0"0"0,0 0 0,0 0 15,0 0-15,0 0 16,-16 28-16,16-28 16,-17 55-16,17-55 0,-8 84 15,8-84-15,-8 107 16,8-107-16,-17 117 15,17-117-15,-16 116 16,16-116-16,-17 116 16,17-116-16,0 0 0,-17 98 15,17-98-15,0 0 16,0 0-16,0 0 0,0 0 16,-16 79-16,16-79 15,0 0-15,0 0 16,0 0-16,0 0 15,0 0-15,8-102 0,-8 102 16,0-121-16,0 121 16,0-144-16,0 144 15,0-131-15,0 131 0,0 0 16,0-120-16,0 120 16,0 0-16,8-103 15,-8 103-15,0 0 16,0 0-16,0 0 0,0 0 15,0-70-15,0 70 16,0 0-16,0 0 16,0 0-16,0 61 0,0-61 15,0 121-15,0-121 16,-8 143-16,8-143 16,0 154-16,0-154 15,0 140-15,0-140 0,0 129 16,0-129-16,0 0 15,0 0-15,0 0 16,0 0-16,0 99 0,0-99 16,0 0-16,0 0 15,0 42-15,0-42 16,8-38-16,-8 38 16,17-116-16,-17 116 0,8-149 15,-8 149-15,9-162 16,-9 162-16,0-145 15,0 145-15,0 0 0,0 0 16,0-121-16,0 121 16,0 0-16,0 0 15,0 0-15,0 0 0,0 0 16,-9-69-16,9 69 16,0 0-16,0 0 15,-33 116-15,33-116 16,-25 163-16,25-163 0,-24 186 15,24-186-15,-9 176 16,9-176-16,0 0 16,9 154-16,-9-154 0,33 70 15</inkml:trace>
  <inkml:trace contextRef="#ctx0" brushRef="#br1" timeOffset="4823.3799">7111 9401 0,'0'0'0,"0"0"0,0 0 16,0 0-16,0 0 16,0 0-16,0 0 0,-17 64 15,17-64-15,-8 71 16,8-71-16,0 83 0,0-83 16,8 98-16,-8-98 15,0 98-15,0-98 0,9 93 16,-9-93-16,0 0 15,0 0-15,8 88 16,-8-88-16,0 0 0,0 0 16,0 0-16,0 0 15,0 0-15,0 0 16,8 56-16,-8-56 0,0 0 16,0 0-16,17-42 15,-17 42-15,8-88 16,-8 88-16,0-112 15,0 112-15,0-111 0,0 111 16,0-98-16,0 98 16,0 0-16,0-88 15,0 88-15,0 0 0,0 0 16,0 0-16,0 0 16,0-66-16,0 66 15,0 0-15,0 0 0,0 0 16,0 0-16,0 0 15,0 0-15,0 75 16,0-75-16,0 102 0,0-102 16,0 121-16,0-121 15,-8 135-15,8-135 16,0 126-16,0-126 16,0 0-16,0 107 0,0-107 15,0 0-15,0 0 16,0 0-16,0 0 0,0 0 15,0 78-15,0-78 16,0 0-16,0 0 16,0 0-16,0 0 15,0 0-15,8-144 0,-8 144 16,0-134-16,0 134 16,8-140-16,-8 140 15,0-140-15,0 140 0,0 0 16,0-120-16,0 120 15,0 0-15,0 0 16,0 0-16,0 0 16,0 0-16,-8-103 0,8 103 15,0 0-15,0 0 16,0-65-16,0 65 16,0 0-16,0 0 0,-17 70 15,17-70-15,-8 107 16,8-107-16,-8 125 15,8-125-15,0 131 16,0-131-16,0 112 0,0-112 16,0 0-16,0 92 15,0-92-15,0 0 16,0 0-16,0 0 0,0 0 16,0 79-16,0-79 15,0 0-15,0 0 0,0 0 16,0 0-16,0 0 15,0 0-15,0 0 0,0 0 16,0 0-16,0 56 16,0-56-16,0 0 15,0 0-15,0 0 0,0 0 16,0 0-16,0 0 16,0 0-16,0 0 0,0 0 15</inkml:trace>
  <inkml:trace contextRef="#ctx0" brushRef="#br1" timeOffset="7381.536">5019 9629 0,'0'0'0,"0"0"15,0 0-15,33-38 16,-33 38-16,0 0 16,33-50-16,-33 50 0,0 0 15,41-70-15,-41 70 16,0 0-16,42-84 16,-42 84-16,41-84 15,-41 84-15,0 0 0,50-84 16,-50 84-16,49-78 15,-49 78-15,0 0 0,42-80 16,-42 80-16,0 0 16,49-74-16,-49 74 15,50-79-15,-50 79 16,58-75-16,-58 75 16,66-69-16,-66 69 0,0 0 15,58-56-15,-58 56 16,66-66-16,-66 66 15,74-46-15,-74 46 16,0 0-16,75-46 0,-75 46 16,0 0-16,74-33 15,-74 33-15,83-27 16,-83 27-16,0 0 16,83-10-16,-83 10 0,0 0 15,99 0-15,-99 0 16,0 0-16,91 13 15,-91-13-15,0 0 0,82 33 16,-82-33-16,0 0 16,91 47-16,-91-47 15,75 60-15,-75-60 0,58 60 16,-58-60-16,66 66 16,-66-66-16,0 0 15,49 70-15,-49-70 16,0 0-16,67 79 0,-67-79 15,57 88-15,-57-88 16,58 84-16,-58-84 16,50 79-16,-50-79 15,41 74-15,-41-74 0,42 75 16,-42-75-16,33 79 16,-33-79-16,41 65 15,-41-65-15,0 0 16,33 74-16,-33-74 0,33 75 15,-33-75-15,0 0 16,33 74-16,-33-74 16,0 0-16,33 66 0,-33-66 15,0 0-15,17 60 16,-17-60-16,0 0 16,0 0-16,0 0 0,0 0 15,0 0-15,0 0 16,25 46-16,-25-46 0,0 0 15,0 0-15,0 0 16,0 0-16,0 0 16</inkml:trace>
  <inkml:trace contextRef="#ctx0" brushRef="#br1" timeOffset="12022.2555">15530 9764 0,'0'0'0,"0"0"0,0 0 16,0 0-16,0 0 15,0 0-15,0 0 0,0 0 16,0 0-16,0 0 15,0 0-15,0 0 0,0 0 16,0 0-16,0 0 16,0 0-16,0 0 0,0 0 15,0 0-15,0 0 16,0 0-16,0 0 16,0 0-16,0 0 0,0 0 15,0 0-15,0 0 0,0 0 16,0 0-16,0 0 15,0 0-15,33 4 16,-33-4-16,9 38 16,-9-38-16,0 0 0,16 55 15,-16-55-15,0 0 16,25 65-16,-25-65 0,0 0 16,0 0-16,50 80 15,-50-80-15,0 0 16,41 84-16,-41-84 15,0 0-15,58 83 0,-58-83 16,0 0-16,58 88 16,-58-88-16,0 0 15,58 79-15,-58-79 0,66 79 16,-66-79-16,0 0 16,58 71-16,-58-71 15,0 0-15,49 60 16,-49-60-16,0 0 0,50 55 15,-50-55-15,0 0 16,49 60-16,-49-60 16,0 0-16,58 52 0,-58-52 15,0 0-15,66 56 16,-66-56-16,0 0 16,0 0-16,67 51 15,-67-51-15,0 0 0,0 0 16,66 56-16,-66-56 15,0 0-15,82 47 0,-82-47 16,0 0-16,83 42 16,-83-42-16,0 0 15,75 28-15,-75-28 16,0 0-16,66 18 0,-66-18 16,0 0-16,0 0 15,66 10-15,-66-10 16,0 0-16,74 4 0,-74-4 15,0 0-15,66-9 16,-66 9-16,0 0 16,58-23-16,-58 23 15,0 0-15,58-33 0,-58 33 16,0 0-16,58-56 16,-58 56-16,0 0 15,66-66-15,-66 66 0,0 0 16,58-69-16,-58 69 15,0 0-15,41-79 16,-41 79-16,0 0 0,42-84 16,-42 84-16,0 0 15,33-88-15,-33 88 16,0 0-16,33-93 0,-33 93 16,0 0-16,33-93 15,-33 93-15,0 0 16,41-89-16,-41 89 15,0 0-15,42-83 0,-42 83 16,0 0-16,33-99 16,-33 99-16,0 0 15,25-92-15,-25 92 0,0 0 16,24-79-16,-24 79 16,0 0-16,17-70 15,-17 70-15,0 0 0,0 0 16,0 0-16,0 0 15,0 0-15,0 0 0,16-51 16,-16 51-16,0 0 16,0 0-16,0 0 15,0 0-15,0 0 0,0 0 16,0 0-16,0 0 0,0 0 16,0 0-16,17-47 15,-17 47-15,0 0 16,0 0-16,0 0 0,0 0 15,0 0-15,0 0 16,0 0-16,0 0 16,-8 98-16,8-98 0,0 102 15,0-102-15,0 107 16,0-107-16,-9 112 16,9-112-16,0 116 15,0-116-15,0 117 0,0-117 16,0 116-16,0-116 15,0 120-15,0-120 16,0 122-16,0-122 16,0 126-16,0-126 0,0 116 15,0-116-15,0 112 16,0-112-16,0 102 16,0-102-16,0 89 15,0-89-15,0 0 0,0 78 16,0-78-16,0 0 15,0 0-15,0 0 16,0 0-16,0 0 0,9 61 16,-9-61-16,0 0 15</inkml:trace>
  <inkml:trace contextRef="#ctx0" brushRef="#br1" timeOffset="12824.3053">15456 9815 0,'0'0'0,"0"0"16,0 0-16,0 0 0,0 0 16,0 0-16,0 0 0,0 0 15,0 0-15,0 0 16,0 0-16,0 0 0,0 0 15,0 0-15,0 0 16,41 32-16,-41-32 16,33 52-16,-33-52 15,33 79-15,-33-79 0,17 97 16,-17-97-16,16 107 16,-16-107-16,9 121 15,-9-121-15,8 121 0,-8-121 16,0 135-16,0-135 15,0 131-15,0-131 16,0 134-16,0-134 16,0 140-16,0-140 15,0 135-15,0-135 0,0 116 16,0-116-16,0 103 16,0-103-16,0 0 15,0 83-15,0-83 16,0 0-16,0 0 0,0 0 15,0 0-15,0 0 16,0 0-16,0 0 0,0 66 16,0-66-16,0 0 15,0 0-15,0 0 0,0 0 16,0 0-16,16 32 16,-16-32-16,0 0 0,0 0 15</inkml:trace>
  <inkml:trace contextRef="#ctx0" brushRef="#br1" timeOffset="24516.1816">4249 14960 0,'0'0'0,"0"0"16,0 0-16,66 0 15,-66 0-15,0 0 0,0 0 16,0 0-16,66-19 16,-66 19-16,0 0 0,0 0 15,58-42-15,-58 42 16,25-60-16,-25 60 15,-25-74-15,25 74 0,-58-61 16,58 61 0,-82-28-16,82 28 0,-116 0 15,116 0-15,-99 33 16,99-33-16,-83 64 16,83-64-16,-75 85 0,75-85 15,-41 97-15,41-97 16,-16 103-16,16-103 15,16 115-15,-16-115 16,41 131-16,-41-131 0,91 154 16,-91-154-16,108 153 15,-108-153-15,124 162 16,-124-162-16,116 159 0,-116-159 16,82 140-16,-82-140 15,50 130-15,-50-130 16,17 120-16,-17-120 15,0 0-15,-25 99 0,25-99 16,-66 65-16,66-65 16,-100 37-16,100-37 15,-115 10-15,115-10 0,-116-10 16,116 10-16,-116-18 16,116 18-16,0 0 15,-107-28-15,107 28 16,0 0-16,-75-19 0,75 19 15,0 0-15,0 0 16,-49-18-16,49 18 16,0 0-16,0 0 0</inkml:trace>
  <inkml:trace contextRef="#ctx0" brushRef="#br1" timeOffset="25420.9859">4067 16719 0,'0'0'16,"0"0"-16,0 0 0,0 0 15,-58-10-15,58 10 16,0 0-16,-66-32 15,66 32-15,0 0 16,-66-28-16,66 28 0,-66-5 16,66 5-16,-75 33 15,75-33-15,-41 70 16,41-70-16,0 0 0,-25 83 16,25-83-16,0 0 15,0 0-15,25 65 16,-25-65-16,0 0 15,50 38-15,-50-38 0,74-10 16,-74 10-16,0 0 16,0 0-16,0 0 15,0 0-15,66-46 0,-66 46 16,0 0-16,0 0 16,0 0-16,0 0 0,50-37 15,-50 37-15,0 0 16,0 0-16,58 41 15,-58-41-15,0 0 0,16 80 16,-16-80 0,0 0-16,25 74 0,-25-74 15,41 32-15,-41-32 16,58-32-16</inkml:trace>
  <inkml:trace contextRef="#ctx0" brushRef="#br1" timeOffset="26049.987">4356 13886 0,'0'0'0,"0"0"16,0 87-16,0-87 15,17 99-15,-17-99 16,25 121-16,-25-121 0,0 0 16,0 0-16,0 0 15,0 0-15,0 0 0,33 102 16,-33-102-16,0 0 16,0 0-16,25 55 15,-25-55-15,33-13 16,-33 13-16,0 0 0,0 0 15,49-61-15,-49 61 16,0 0-16,0 0 16,75-46-16,-75 46 0,0 0 15,74-14-15,-74 14 16,0 0-16,42 46 16,-42-46-16,0 0 15,16 79-15,-16-79 0,-25 70 16,25-70-16,-66 61 15,66-61-15,0 0 0,-91 18 16,91-18-16,-83-18 16,83 18-16,-57-65 15,57 65-15,-17-93 16</inkml:trace>
  <inkml:trace contextRef="#ctx0" brushRef="#br1" timeOffset="29847.4878">15836 14537 0,'0'0'16,"0"0"-16,-58-47 15,58 47-15,-66-37 0,66 37 16,-83-42-16,83 42 16,-99 0-16,99 0 15,-91 42-15,91-42 16,-82 79-16,82-79 0,-50 107 15,50-107-15,-8 130 16,8-130-16,49 154 16,-49-154-16,91 153 15,-91-153-15,108 168 16,-108-168-16,124 163 16,-124-163-16,91 153 0,-91-153 15,49 135-15,-49-135 16,0 0-16,17 107 15,-17-107-15,0 0 0,-41 74 16,41-74-16,-83 42 16,83-42-16,-108 4 15,108-4-15,-99-23 16,99 23-16,0 0 0,-91-27 16,91 27-16,0 0 15,0 0-15,-58-19 16,58 19-16,0 0 0</inkml:trace>
  <inkml:trace contextRef="#ctx0" brushRef="#br1" timeOffset="30428.0249">15787 16467 0,'0'0'15,"0"0"-15,0 0 0,0 0 16,-9-51-16,9 51 15,0 0-15,0 0 16,-8-60-16,8 60 0,-33-66 16,33 66-16,-50-28 15,50 28-15,-82 9 16,82-9-16,0 0 16,-66 51-16,66-51 0,0 0 15,-34 75-15,34-75 16,0 0-16,9 89 15,-9-89-15,49 65 16,-49-65-16,0 0 0,91 19 16,-91-19-16,0 0 15,75-14-15,-75 14 16,0 0-16,0 0 16,0 0-16,0 0 0,74-43 15,-74 43-15,0 0 0,0 0 16,0 0-16,41-36 15,-41 36-15,34 18 16,-34-18-16,16 61 16,-16-61-16,0 0 0,17 79 15,-17-79-15,0 0 16,41 37-16,-41-37 16</inkml:trace>
  <inkml:trace contextRef="#ctx0" brushRef="#br1" timeOffset="31037.7016">15787 13834 0,'0'0'0,"0"0"0,0 0 15,0 0-15,41 56 16,-41-56-16,41 79 15,-41-79-15,42 103 16,-42-103-16,41 111 0,-41-111 16,0 0-16,0 0 15,0 0-15,0 0 16,17 98-16,-17-98 0,0 0 16,0 0-16,8 56 15,-8-56-15,0 0 16,0 0-16,0 0 15,25-75-15,-25 75 0,0 0 16,24-69-16,-24 69 16,0 0-16,58-46 15,-58 46-15,0 0 0,66 3 16,-66-3-16,0 0 16,50 51-16,-50-51 15,0 0-15,17 85 16,-17-85-16,0 0 0,-34 74 15,34-74-15,-66 38 16,66-38-16,-91-5 16,91 5-16,-107-52 0,107 52 15,-66-92-15</inkml:trace>
  <inkml:trace contextRef="#ctx0" brushRef="#br1" timeOffset="33450.4463">11701 15467 0,'0'0'16,"0"0"-16,0 0 16,-91 9-16,91-9 0,-124 14 15,124-14-15,-190 28 16,-17-5-16,207-23 16,-215 19-16,215-19 15,-190 23-15</inkml:trace>
  <inkml:trace contextRef="#ctx0" brushRef="#br1" timeOffset="40427.1665">20707 15379 0,'0'0'0,"0"0"0,0 0 16,0 0-16,0 0 0,0 0 16,75 0-16,-75 0 15,149-19-15,-149 19 16,190-23-16,-190 23 16</inkml:trace>
  <inkml:trace contextRef="#ctx0" brushRef="#br1" timeOffset="40664.03">20724 15727 0,'0'0'16,"0"0"-16,0 0 16,0 0-16,74-19 15,108 6-15,50-6 0,-232 19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3-02T14:27:44.77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6885 7582 0,'0'0'0,"0"0"0,0 0 15,0 0-15,0 0 16,0 0-16,0 0 0,0 0 15,0 0-15,0 0 0,0 0 16,0 0-16,0 0 16,0 0-16,0 0 15,0 0-15,0 0 0,0 0 16,0 0-16,0 0 16,0 0-16,0 0 0,0 0 15,0 0-15,0 0 16,0 0-16,0 0 15,0 0-15,-17 42 16,17-42-16,0 0 0,0 46 16,0-46-16,0 0 15,0 75-15,0-75 16,-8 83-16,8-83 0,0 0 16,0 97-16,0-97 15,0 0-15,0 103 16,0-103-16,0 117 15,0-117-15,0 112 0,0-112 16,0 116-16,0-116 16,0 107-16,0-107 15,0 102-15,0-102 0,0 108 16,0-108-16,8 111 16,-8-111-16,0 116 15,0-116-15,9 122 16,-9-122-16,8 120 0,-8-120 15,0 126-15,0-126 16,0 121-16,0-121 16,0 120-16,0-120 0,0 116 15,0-116-15,0 108 16,0-108-16,0 0 16,8 115-16,-8-115 15,0 117-15,0-117 0,0 117 16,0-117-16,0 107 15,0-107-15,0 93 16,0-93-16,-8 88 0,8-88 16,0 0-16,0 84 15,0-84-15,0 0 16,0 79-16,0-79 16,0 0-16,0 83 0,0-83 15,0 0-15,0 0 16,0 75-16,0-75 15,0 0-15,0 0 0,0 0 16,0 0-16,0 0 16,0 0-16,0 0 0,0 0 15,0 65-15,0-65 16,0 0-16,0 0 16,0 0-16,0 0 0,0 0 15,0 0-15,0 0 16,0 0-16,0 0 15,0 51-15,0-51 0,0 0 16,0 0-16,0 0 16,0 0-16,0 0 0,0 0 15,0 0-15,0 0 16,0 0-16,0 0 0,-8 38 16,8-38-16,0 0 15,0 0-15,0 0 16</inkml:trace>
  <inkml:trace contextRef="#ctx0" brushRef="#br0" timeOffset="1970.5709">28630 10936 0,'0'0'0,"0"0"0,0 0 16,0 0-16,0 0 15,0 0-15,0 0 0,0 0 16,0 0-16,0 0 16,0 0-16,0 0 15,0 0-15,0 0 0,0 0 16,0 0-16,0 0 15,0 0-15,0 0 0,0 0 16,0 0-16,0 0 16,0 0-16,0 0 15,0 0-15,0 0 0,0 0 16,0 0-16,0 0 16,0 0-16,0 0 0,0 0 15,0 0-15,0 0 16,0 0-16,0 0 0,0 0 15,0 0-15,0 0 16,0 0-16,0 0 16,0 0-16,0 0 0,0 0 15,0 0-15,0 0 16,0 0-16,0 0 0,0 0 16,0-71-16,0 71 15,0 0-15,8-64 16,-8 64-16,0 0 0,0 0 15,0-70-15,0 70 16,0 0-16,8-74 16,-8 74-16,0 0 15,8-79-15,-8 79 0,0 0 16,9-84-16,-9 84 16,0 0-16,0-84 15,0 84-15,0 0 0,8-88 16,-8 88-16,0 0 15,0-89-15,0 89 16,0-97-16,0 97 16,0 0-16,0-94 0,0 94 15,0 0-15,0-92 16,0 92-16,0-98 16,0 98-16,0-84 0,0 84 15,0-88-15,0 88 16,0 0-16,0-98 15,0 98-15,0 0 16,0-92-16,0 92 0,0-99 16,0 99-16,-8-88 15,8 88-15,0-88 16,0 88-16,-9-84 0,9 84 16,0-84-16,0 84 15,-8-79-15,8 79 16,-8-83-16,8 83 0,0-79 15,0 79-15,0-84 16,0 84-16,0 0 16,-8-83-16,8 83 15,0 0-15,0-98 0,0 98 16,-9-103-16,9 103 16,0 0-16,0-102 15,0 102-15,0 0 16,-8-98-16,8 98 15,0 0-15,-8-107 0,8 107 16,-8-108-16,8 108 16,0 0-16,0-98 0,0 98 15,0 0-15,-9-97 16,9 97-16,0-93 16,0 93-16,-8-93 15,8 93-15,-8-84 16,8 84-16,0 0 0,-9-79 15,9 79-15,0-79 16,0 79-16,-8-83 16,8 83-16,0 0 15,0-84-15,0 84 0,-16-83 16,16 83-16,0 0 16,-9-89-16,9 89 15,0 0-15,-16-88 0,16 88 16,-8-80-16,8 80 15,0 0-15,-9-83 16,9 83-16,0 0 16,-8-79-16,8 79 0,-8-80 15,8 80-15,0 0 16,0 0-16,-17-78 16,17 78-16,0 0 0,0 0 15,-8-80-15,8 80 16,0 0-16,-8-79 15,8 79-15,0 0 16,0 0-16,-9-74 0,9 74 16,0 0-16,0 0 15,-8-70-15,8 70 16,0 0-16,0 0 0,0 0 16,0 0-16,0 0 15,0 0-15,0 0 0,-8-56 16,8 56-16,0 0 15,0 0-15,0 0 16,0 0-16,0 0 0,0 0 16,0 0-16,0 0 15,0 0-15,0 0 0,-8-46 16,8 46-16,0 0 16,0 0-16,0 0 0,0 0 15,0 0-15,0 0 16,0 0-16,0 0 15,0 0-15,0 0 0,0 0 16,0 0-16,0 0 0,0 0 16,0 0-16,0 0 15,0 0-15,0 0 16,0 0-16,0 0 0,0 0 16</inkml:trace>
  <inkml:trace contextRef="#ctx0" brushRef="#br0" timeOffset="2863.8109">28406 6102 0,'0'0'0,"0"0"16,0 0-16,0 0 15,0 0-15,0 0 0,0 43 16,0-43-16,0 0 16,9 69-16,-9-69 15,0 107-15,0-107 0,0 0 16,0 0-16,-17 135 15,17-135-15,0 0 16,0 0-16,-8 121 16,8-121-16,0 0 0,0 0 15,-8 79-15,8-79 16,0 0-16,0 0 16,0 0-16,0 0 0,24-18 0,-24 18 15</inkml:trace>
  <inkml:trace contextRef="#ctx0" brushRef="#br0" timeOffset="3149.6608">28481 6061 0,'0'0'0,"0"0"0,0 0 15,0 0-15,0 0 16,0 0-16,0 0 0,-25 56 15,25-56-15,0 88 16,0-88-16,0 130 16,0-130-16,0 154 15,0-154-15,0 139 0,0-139 16,0 117-16,0-117 16,0 0-16,0 0 15,0 0-15,8 69 16,-8-69-16,0 0 0,0 0 15,0 0-15</inkml:trace>
  <inkml:trace contextRef="#ctx0" brushRef="#br0" timeOffset="3457.6509">28588 6038 0,'0'0'0,"0"0"15,0 0-15,-8 79 16,8-79-16,0 97 0,0-97 16,0 131-16,0-131 15,-8 157-15,8-157 16,-9 149-16,9-149 15,-8 122-15,8-122 0,0 0 16,8 97-16,-8-97 16,0 0-16,17 61 15,-17-61-15,25 9 0</inkml:trace>
  <inkml:trace contextRef="#ctx0" brushRef="#br0" timeOffset="3823.7171">28588 6028 0,'0'0'0,"0"0"16,-8 71-16,8-71 16,0 83-16,0-83 15,-8 125-15,8-125 0,0 154 16,0-154-16,-9 172 16,9-172-16,0 158 15,0-158-15,0 126 16,0-126-16,0 0 0,0 97 15,0-97-15,0 0 16,0 0-16,17 70 16,-17-70-16,33 15 15,-33-15-15,33-38 0</inkml:trace>
  <inkml:trace contextRef="#ctx0" brushRef="#br0" timeOffset="4970.0658">28563 6056 0,'0'0'0,"0"0"0,0 0 15,0 0-15,0 0 16,0 0-16,-8 75 16,8-75-16,0 97 15,0-97-15,0 0 0,8 112 16,-8-112-16,0 0 16,0 121-16,0-121 15,9 125-15,-9-125 0,0 0 16,8 121-16,-8-121 15,0 0-15,0 112 16,0-112-16,0 112 16,0-112-16,0 97 0,0-97 15,0 94-15,0-94 16,0 0-16,0 83 16,0-83-16,0 94 15,0-94-15,0 92 16,0-92-16,0 88 0,0-88 15,0 79-15,0-79 16,0 84-16,0-84 16,0 83-16,0-83 15,0 0-15,0 89 0,0-89 16,0 93-16,0-93 16,0 107-16,0-107 15,-8 98-15,8-98 0,0 0 16,0 103-16,0-103 15,0 0-15,0 107 16,0-107-16,0 120 16,0-120-16,0 117 0,0-117 15,0 112-15,0-112 16,8 93-16,-8-93 16,0 107-16,0-107 0,0 88 15,0-88-15,0 98 16,0-98-16,8 93 15,-8-93-15,0 92 16,0-92-16,9 99 0,-9-99 16,8 92-16,-8-92 15,8 93-15,-8-93 16,0 93-16,0-93 16,0 0-16,8 98 0,-8-98 15,0 0-15,0 112 16,0-112-16,0 121 15,0-121-15,0 0 0,9 125 0,-9-125 16,0 103-16,0-103 16,0 97-16,0-97 15,0 89-15,0-89 16,0 0-16,0 75 0,0-75 16,0 0-16,0 83 15,0-83-15,0 0 16,8 83-16,-8-83 0,0 0 15,0 80-15,0-80 16,0 0-16,0 0 16,8 69-16,-8-69 0,0 0 15,0 0-15,0 0 16,8 60-16,-8-60 0,0 0 16,0 0-16,0 0 15,0 57-15,0-57 0,0 0 16,0 0-16,0 0 15,0 0-15,0 0 16,0 0-16,0 0 0,0 0 16,0 0-16,9 51 15,-9-51-15,0 0 0,0 0 16,0 0-16,0 0 0</inkml:trace>
  <inkml:trace contextRef="#ctx0" brushRef="#br0" timeOffset="12059.9282">28671 10778 0,'0'0'0,"0"0"16,0 0-16,0 0 0,0 0 15,0 0-15,0 0 16,0 0-16,0 0 0,0 0 15,0 0-15,0 0 16,0 0-16,0 0 16,0 0-16,0 0 0,0 0 15,0 0-15,0 0 16,0 0-16,0 0 0,0 0 16,0 0-16,0 0 15,0 0-15,0 0 0,0 0 16,0 0-16,0 0 15,0 0-15,0 0 16,0 0-16,0 0 0,0 0 16,0 0-16,0 0 15,0 0-15,0 0 16,0 0-16,0 0 0,0 0 16,-41 41-16,41-41 15,0 0-15,-17 38 16,17-38-16,0 0 15,0 0-15,-16 47 0,16-47 16,0 0-16,0 0 16,0 0-16,-17 74 15,17-74-15,0 0 0,-8 75 16,8-75-16,0 0 16,0 0-16,-9 79 15,9-79-15,0 0 0,0 0 16,0 88-16,0-88 15,0 0-15,9 93 16,-9-93-16,0 0 16,8 84-16,-8-84 0,0 0 15,8 79-15,-8-79 16,0 0-16,17 83 16,-17-83-16,0 0 15,0 0-15,8 89 0,-8-89 16,0 0-16,8 79 15,-8-79-15,0 0 16,9 88-16,-9-88 0,0 0 16,8 84-16,-8-84 15,0 0-15,8 79 16,-8-79-16,0 0 0,8 75 16,-8-75-16,0 0 15,0 0-15,9 74 16,-9-74-16,0 0 15,8 80-15,-8-80 0,0 0 16,8 78-16,-8-78 16,0 0-16,8 74 15,-8-74-15,0 0 0,0 66 16,0-66-16,0 0 16,0 0-16,9 65 15,-9-65-15,0 0 16,0 0-16,8 60 0,-8-60 15,0 0-15,8 65 16,-8-65-16,0 0 16,0 0-16,0 0 0,0 61 15,0-61-15,0 0 16,0 0-16,0 0 16,9 65-16,-9-65 15,0 0-15,0 0 0,0 0 16,0 0-16,0 0 15,0 0-15,0 0 0,0 0 16,0 0-16,8 51 16,-8-51-16,0 0 15,0 0-15,0 0 0,0 0 16,0 0-16,0 0 16,0 0-16,0 0 0,0 0 15,0 0-15,8 47 16,-8-47-16,0 0 15,0 0-15,0 0 0,0 0 16,0 0-16,0 0 16,0 0-16,0 0 0,0 0 15,0 0-15,0 0 16,0 0-16,0 0 16,-25-24-16,25 24 0,0 0 15,0 0-15,-25-36 16,25 36-16,0 0 15,0 0-15,-41-57 0,41 57 16,0 0-16,0 0 16,-41-56-16,41 56 15,0 0-15,0 0 0,-50-55 16,50 55-16,0 0 16,0 0-16,-41-56 15,41 56-15,0 0 16,0 0-16,0 0 0,-50-51 15,50 51-15,0 0 16,-49-56-16,49 56 16,0 0-16,0 0 0,0 0 15,-42-61-15,42 61 16,0 0-16,0 0 16,-41-55-16,41 55 0,0 0 15,-33-47-15,33 47 16,0 0-16,0 0 15,0 0-15,-41-52 0,41 52 16,0 0-16,0 0 16,-50-46-16,50 46 15,0 0-15,-58-51 16,58 51-16,0 0 0,0 0 16,-41-46-16,41 46 15,0 0-15,0 0 16,-42-51-16,42 51 15,0 0-15,-41-47 16,41 47-16,0 0 0,0 0 16,-50-56-16,50 56 15,0 0-15,-49-51 0,49 51 16,0 0-16,-33-46 16,33 46-16,0 0 15,-50-42-15,50 42 0,0 0 16,-33-38-16,33 38 15,0 0-15,-41-46 16,41 46-16,0 0 16,-42-42-16,42 42 0,0 0 15,0 0-15,-41-46 16,41 46-16,0 0 16,-41-43-16,41 43 0,0 0 15,-42-50-15,42 50 16,0 0-16,-41-42 15,41 42-15,0 0 16,0 0-16,-58-57 16,58 57-16,0 0 0,-50-51 15,50 51-15,0 0 16,-49-50-16,49 50 0,0 0 16,-58-42-16,58 42 15,0 0-15,-50-51 16,50 51-16,0 0 15,-66-52-15,66 52 0,0 0 16,-49-51-16,49 51 16,0 0-16,-50-46 15,50 46-15,0 0 0,-58-51 16,58 51-16,0 0 16,0 0-16,-49-52 15,49 52-15,0 0 0,-58-51 16,58 51-16,0 0 15,0 0-15,-50-46 16,50 46-16,0 0 16,0 0-16,0 0 0,0 0 15,-50-43-15,50 43 16,0 0-16,0 0 0,0 0 16,0 0-16,0 0 15,0 0-15,0 0 16,0 0-16,0 0 0,-33-33 15,33 33-15,0 0 16,0 0-16,-16-27 16,16 27-16,0-51 0</inkml:trace>
  <inkml:trace contextRef="#ctx0" brushRef="#br0" timeOffset="13419.4854">28398 6214 0,'0'0'0,"0"0"16,0 0-16,0 0 0,0 0 16,0 0-16,0 0 15,0 0-15,0 0 0,0 0 16,0 0-16,0 0 16,0 0-16,0 0 15,0 0-15,0 0 0,0 0 16,0 0-16,0 0 15,0 0-15,0 56 16,0-56-16,0 0 0,0 0 16,-16 61-16,16-61 15,0 0-15,0 0 16,-25 74-16,25-74 16,0 0-16,0 0 0,-33 88 15,33-88-15,-42 80 16,42-80-16,0 0 15,-41 74-15,41-74 0,0 0 16,-41 65-16,41-65 16,0 0-16,-50 61 15,50-61-15,0 0 16,-50 60-16,50-60 0,0 0 16,-41 60-16,41-60 15,0 0-15,-50 61 16,50-61-16,0 0 15,-57 56-15,57-56 0,0 0 16,-50 55-16,50-55 16,0 0-16,-66 60 15,66-60-15,0 0 0,-50 48 16,50-48-16,0 0 16,-58 51-16,58-51 15,0 0-15,0 0 0,-58 41 16,58-41-16,0 0 15,-57 42-15,57-42 16,0 0-16,-67 28 16,67-28-16,0 0 0,-74 23 15,74-23-15,0 0 16,-74 28-16,74-28 16,0 0-16,-83 14 15,83-14-15,0 0 0,-83 14 16,83-14-16,0 0 15,-82 10-15,82-10 16,0 0-16,-75 9 0,75-9 16,0 0-16,-83 5 15,83-5-15,0 0 16,0 0-16,-74 0 16,74 0-16,0 0 0,0 0 15,0 0-15,0 0 16,0 0-16,-66 4 15,66-4-15,0 0 0,0 0 16,0 0-16</inkml:trace>
  <inkml:trace contextRef="#ctx0" brushRef="#br0" timeOffset="17974.5121">28464 6499 0,'0'0'0,"0"0"16,0 0-16,0 0 16,0 0-16,-33 55 15,33-55-15,-58 74 0,58-74 16,-91 112-16,91-112 15,-148 153-15,148-153 16,-182 177-16,182-177 0,-191 172 16,191-172-16,0 0 15,0 0-15,0 0 16,-148 144-16,148-144 0,0 0 16,-75 70-16,75-70 15,0 0-15,0 0 16,124-51-16,-124 51 15,124-98-15,-124 98 0,157-134 16,-157 134-16,157-131 16,-157 131-16,158-117 15,-158 117-15,124-97 16,-124 97-16,0 0 16,0 0-16,0 0 0,0 0 15,0 0-15,0 0 16,82-55-16,-82 55 0,0 0 15,0 0-15,-99 78 16,99-78-16,-174 126 16,-49 47-16,-8-1 15,231-172-15,-207 167 16,207-167-16,-174 153 0,174-153 16,-165 135-16,165-135 15,0 0-15,0 0 16,0 0-16,0 0 0,-108 84 15,108-84-15,-41 23 16,41-23-16,41-65 16,-41 65-16,133-130 15,-133 130-15,206-164 16,-206 164-16,232-143 0,-232 143 16,231-126-16,-231 126 15,182-93-15,-182 93 16,0 0-16,0 0 15,0 0-15,0 0 0,124-56 16,-124 56-16,33-14 16,-33 14-16,-99 38 15,99-38-15,-190 88 16,-58 42-16,0 14 16,248-144-16,-207 140 0,207-140 15,-157 116-15,157-116 16,0 0-16,0 0 15,0 0-15,0 0 0,-124 93 16,124-93-16,-74 47 16,74-47-16,0 0 15,0 0-15,91-89 16,-91 89-16,165-111 0,-165 111 16,223-131-16,-223 131 15,224-102-15,-224 102 16,0 0-16,0 0 0,0 0 15,0 0-15,157-65 16,-157 65-16,66-33 16,-66 33-16,-50 15 15,50-15-15,-132 55 0,132-55 16,-199 84-16,199-84 16,-190 88-16,190-88 15,0 0-15,0 0 0,0 0 16,0 0-16,-124 70 15,124-70-15,-41 37 16,41-37-16,66-18 16,-66 18-16,157-61 15,-157 61-15,199-83 0,-199 83 16,206-89-16,-206 89 16,0 0-16,0 0 15,0 0-15,0 0 16,174-65-16,-174 65 0,74-37 15,-74 37-15,-41 4 16,41-4-16,-157 61 16,-50 37-16,207-98 0,-207 107 15,207-107-15,-181 93 16,181-93-16,0 0 16,0 0-16,0 0 15,-116 65-15,116-65 0,0 0 16,0 0-16,58-37 15,-58 37-15,182-98 16,-182 98-16,231-116 16,-231 116-16,256-107 15,-256 107-15,215-89 0,-215 89 16,0 0-16,0 0 16,0 0-16,124-51 0,-124 51 15,0 0-15,0 0 16,-132-14-16,132 14 15,-215 37-15,215-37 16,-240 47-16,240-47 16,-223 51-16,223-51 0,0 0 15,-182 42-15,182-42 16,0 0-16,0 0 16,0 0-16,0 0 0,0 0 15,-116 32-15,116-32 16,-41 24-16,41-24 15,41 4-15,-41-4 16,108-18-16,-108 18 16,174-38-16,-174 38 0,198-46 15,-198 46-15,207-56 16,-207 56-16,0 0 16,0 0-16,0 0 0,149-46 15,-149 46-15,49-19 16,-49 19-16,-83 9 15,83-9-15,-181 52 16,181-52-16,-240 79 0,240-79 16,-240 98-16,240-98 15,0 0-15,0 0 16,0 0-16,-182 83 16,182-83-16,-99 51 0,99-51 15,0 0-15,0 0 16,140 0-16,-140 0 15,191-32-15,-191 32 16,248-42-16,-248 42 16,264-47-16,-264 47 0,248-32 15,-248 32-15,0 0 16,0 0-16,0 0 16,174-24-16,-174 24 0,74-9 15,-74 9-15,-66 9 16,66-9-16,-165 28 15,-83 33-15,0 32 16,248-93-16,-223 107 0,223-107 16,-191 116-16,191-116 15,0 0-15,0 0 16,0 0-16,-132 84 0,132-84 16,0 0-16,0 0 15,116-5-15,91-51 16,32-13-16,-7 22 15,-232 47-15,207-42 16,-207 42-16,190-14 16,-190 14-16,0 0 0,0 0 15,157-4-15,-157 4 16,41 9-16,-41-9 16,-83 18-16,83-18 0,-190 38 15,-66 13-15,0 14 16,256-65-16,-215 79 15,215-79-15,-174 74 16,174-74-16,0 0 0,0 0 16,-99 66-16,99-66 15,0 0-15,0 0 16,116 0-16,-116 0 16,223-42-16,58-9 0,-16 18 15,-265 33-15,215-19 16,-215 19-16,0 0 15,0 0-15,157 5 16,-157-5-16,57 28 0,-57-28 16,-49 28-16,-108-1 15,-42 2-15,199-29 16,-223 42-16,-17 23 16,25 10-16,215-75 0,-173 65 15,173-65-15,0 0 16,0 0-16,-108 51 15,108-51-15,0 0 16,0 0-16,83 0 0,115-28 16,26-9-16,-224 37 15,231-28-15,-231 28 16,248-5-16,-248 5 0,0 0 16,215 14-16,-215-14 15,116 19-15,-116-19 16,-25 37-16,-132-4 15,157-33-15,-232 36 16,-49 30-16,0 22 16,281-88-16,-231 84 0,231-84 15,0 0-15,0 0 16,0 0-16,-166 65 16,166-65-16,-41 37 0,132-37 15,74-23-15,42-5 16,-207 28-16,223-23 15,9 8-15,-232 15 16,240 0-16,-240 0 16,198 20-16,-198-20 0,0 0 15,99 28-15,-99-28 16,-25 46-16,25-46 16,-165 52-16,-83 8 15,-25 9-15,273-69 0,-240 71 16,240-71-16,0 0 15,0 0-15,-190 69 16,190-69-16,-83 42 16,83-42-16,34 23 0,-34-23 15,157-5-15,-157 5 16,239-23-16,-239 23 16,298-19-16,-298 19 0,281-4 15,-281 4-15,0 0 16,182 23-16,-182-23 15,17 37-15,-150 0 16,133-37-16,-231 52 0,-50 8 16,8 19-16,273-79 15,-223 75-15,223-75 16,0 0-16,0 0 0,-149 60 16,149-60-16,-50 42 15,50-42-15,75 9 16,98-23-16,50-23 15,1 14-15,-18 4 0,-206 19 16,191-13-16,-191 13 16,0 0-16,165 13 15,-165-13-15,66 33 16,-107 9-16,-100-5 16,-41 0-16,182-37 0,-215 47 15,-41 27-15,256-74 16,-248 69-16,248-69 15,0 0-15,0 0 16,-182 61-16,182-61 0,-66 33 16,66-33-16,58 4 15,107-18-15,50-18 16,17 9-16,-232 23 0,223-19 16,-223 19-16,198 0 15,-198 0-15,0 0 16,157 38-16,-157-38 15,17 55-15,-133 15 0,-74 0 16,-25-10-16,215-60 16,-223 65-16,223-65 15,-215 75-15,215-75 16,0 0-16,0 0 0,0 0 16,-157 65-16,157-65 15,-17 37-15,133-33 16,-116-4-16,198-18 15,59-5-15,-9 4 16,-248 19-16,198-5 0,-198 5 16,0 0-16,133 24 15,-133-24-15,24 51 16,-24-51-16,-107 61 0,-92-1 16,199-60-16,-248 74 15,248-74-15,-248 66 16,248-66-16,0 0 15,0 0-15,-173 46 0,173-46 16,-50 28-16,50-28 16,74 9-16,92-23 15,49-4-15,-215 18 0,215-10 16,-215 10-16,207 0 16,-207 0-16,0 0 15,165 23-15,-165-23 16,25 61-16,-125-1 15,-90 6-15,-33-1 16,223-65-16,-223 51 0,223-51 16,-207 65-16,207-65 15,0 0-15,0 0 16,0 0-16,-124 47 0,124-47 16,0 37-16,0-37 15,108 9-15,98-18 16,9-10-16,0-4 15,-215 23-15,174-14 0,-174 14 16,0 0-16,0 0 16,124 10-16,-124-10 15,33 46-15,-33-46 16,-74 55-16,74-55 16,-174 66-16,174-66 0,0 0 15,-182 65-15,182-65 16,0 0-16,-124 51 15,124-51-15,-25 47 0,25-47 16,75 23-16,-75-23 16,165 5-16,-165-5 15,198 0-15,-198 0 16,0 0-16,174 0 0,-174 0 16,83 37-16,-83-37 15,-17 51-15,17-51 16,-116 70-16,116-70 15,-165 60-15,165-60 0,0 0 16,-124 56-16,124-56 16,0 0-16,-58 47 15,58-47-15,41 42 16,-41-42-16,116 18 0,-116-18 16,174 0-16,-174 0 15,0 0-15,157 0 16,-157 0-16,107 14 0,-107-14 15,9 42-15,-9-42 16,-75 65-16,75-65 16,-132 65-16,132-65 15,0 0-15,0 0 0,-107 56 16,107-56-16,0 0 16,-58 60-16,58-60 15,33 38-15,-33-38 16,91 19-16,-91-19 15,0 0-15,115 13 0,-115-13 16,91 19-16,-91-19 16,42 37-16,-42-37 15,0 0-15,0 65 0,0-65 16,8 69-16,-8-69 16</inkml:trace>
  <inkml:trace contextRef="#ctx0" brushRef="#br0" timeOffset="24561.4513">3042 5298 0,'0'0'0,"0"0"0,0 0 16,-33-61-16,33 61 0,-42-65 15,42 65 1,-73-65-16,73 65 0,0 0 16,-99-56-16,99 56 15,0 0-15,-101-28 0,101 28 16,0 0-16,-99-5 15,99 5-15,-66 33 16,66-33-16,0 0 0,-49 70 16,49-70-16,-9 102 15,9-102-15,25 116 16,-25-116-16,50 127 16,-50-127-16,74 139 0,-74-139 15,83 135-15,-83-135 16,92 139-16,-92-139 15,81 149-15,-81-149 16,58 149-16,-58-149 0,33 144 16,-33-144-16,9 130 15,-9-130-15,-17 117 16,17-117-16,-50 97 16,50-97-16,-82 75 0,82-75 15,-116 51-15,116-51 16,-116 23-16,116-23 15,-124 5-15,124-5 16,-124-19-16,124 19 0,0 0 16,-91-41-16,91 41 15,0 0-15,0 0 16,0 0-16,0 0 0,-81-52 16,81 52-16,0 0 15,0 0-15,0 0 16,0 0-16,0 0 0,0 0 15,-50-51-15,50 51 16,0 0-16,0 0 0,0 0 16,0 0-16,0 0 15,0 0-15,0 0 0,0 0 16,0 0-16,0 0 16,-26-32-16,26 32 0,0 0 15,0 0-15,0 0 16,0 0-16,0 0 0,0 0 15,0 0-15,0 0 16,0 0-16,0 0 16,0 0-16,0 0 0</inkml:trace>
  <inkml:trace contextRef="#ctx0" brushRef="#br0" timeOffset="25207.5955">2190 7251 0,'0'0'0,"0"0"0,0 0 16,0 0-16,-49 14 15,49-14-15,0 0 0,-50 57 16,50-57-16,0 0 15,-33 88-15,33-88 16,-8 115-16,8-115 16,41 94-16,-41-94 0,74 32 15,-74-32-15,101-4 16,-101 4-16,81-42 16,-81 42-16,0 0 15,58-74-15,-58 74 0,9-93 16,-9 93-16,-42-89 15,42 89-15,-83-65 16,83 65-16,-91-37 16,91 37-16,0 0 0,0 0 15,-91-14-15,91 14 16</inkml:trace>
  <inkml:trace contextRef="#ctx0" brushRef="#br0" timeOffset="25607.6557">3174 4725 0,'0'0'0,"0"0"16,8 60-16,-8-60 0,9 89 15,-9-89-15,16 117 16,-16-117-16,8 120 16,-8-120-16</inkml:trace>
  <inkml:trace contextRef="#ctx0" brushRef="#br0" timeOffset="34906.9545">4133 6350 0,'0'0'0,"0"0"16,0 0-16,17-84 16,-17 84-16,0 0 15,41-70-15,-41 70 16,0 0-16,0 0 0,58-65 15,-58 65-15,74-14 16,-74 14-16,58 37 16,-58-37-16,42 102 0,-42-102 15,41 140-15,-41-140 16,25 149-16,-25-149 16,0 0-16,41 129 15,-41-129-15,0 0 0,41 61 16,-41-61-16,67-13 15,-67 13-15</inkml:trace>
  <inkml:trace contextRef="#ctx0" brushRef="#br0" timeOffset="35129.5618">4671 6093 0,'0'0'15,"-17"32"-15,-41 53 0,58-85 16,-66 121-16,66-121 16,-66 144-16,66-144 15,-66 163-15,66-163 16,0 0-16,0 0 0,0 0 16,0 0-16,-33 121 15,33-121-15,0 0 16,0 0-16</inkml:trace>
  <inkml:trace contextRef="#ctx0" brushRef="#br0" timeOffset="35535.7957">4679 5601 0,'0'0'16,"0"0"-16,41-19 16,-41 19-16,66-19 15,-66 19-15,0 0 16,0 0-16,84-18 0,-84 18 16,0 0-16,0 0 15,66 18-15,-66-18 0,25 61 16,-25-61-16,-25 83 15,25-83-15,0 0 16,-41 89-16,41-89 16,0 0-16,0 0 0,-33 74 15,33-74-15,0 0 16,16 55-16,-16-55 16,67 20-16,-67-20 15,0 0-15,82-20 0,-82 20 16,0 0-16,0 0 15,91-18-15,-91 18 16,0 0-16</inkml:trace>
  <inkml:trace contextRef="#ctx0" brushRef="#br0" timeOffset="35940.8963">5540 5977 0,'0'0'16,"0"0"-16,0 0 0,0 70 16,0-70-16,8 93 15,-8-93-15,17 111 16,-17-111-16,16 126 0,-16-126 15,0 0-15,0 0 16,0 116-16,0-116 16,0 57-16,0-57 15</inkml:trace>
  <inkml:trace contextRef="#ctx0" brushRef="#br0" timeOffset="36142.5263">5399 6350 0,'0'0'0,"0"0"16,75-29-16,-75 29 16,115-28-16,-115 28 15,133-42-15,-133 42 0,132-41 16,-132 41-16,108-56 15</inkml:trace>
  <inkml:trace contextRef="#ctx0" brushRef="#br0" timeOffset="36559.7798">6127 6033 0,'0'0'0,"0"0"15,58-5-15,-58 5 16,58-18-16,-58 18 16,0 0-16,82-19 15,-82 19-15,0 0 0,0 0 16,75-9-16,-75 9 16,49 23-16,-49-23 15,-16 42-15,16-42 16,-50 78-16,50-78 0,-74 108 15,74-108-15,-75 112 16,75-112-16,0 0 16,0 0-16,0 0 15,-66 102-15,66-102 0,-8 74 16,8-74-16,50 29 16,-50-29-16,91-5 15,-91 5-15,107-24 0,-107 24 16,116-32-16,-116 32 15,0 0-15,83-28 16,-83 28-16,0 0 16,74-23-16,-74 23 0</inkml:trace>
  <inkml:trace contextRef="#ctx0" brushRef="#br0" timeOffset="36875.8797">7326 6205 0,'0'0'0,"0"0"16,0 0-16,74 5 16,-74-5-16,108-10 0,-108 10 15,165-4-15,-165 4 16</inkml:trace>
  <inkml:trace contextRef="#ctx0" brushRef="#br0" timeOffset="42656.9949">8690 6228 0,'0'0'0,"0"0"0,50 19 15,-50-19-15,66 14 16,-66-14-16,91 5 15,-91-5-15,91 0 16</inkml:trace>
  <inkml:trace contextRef="#ctx0" brushRef="#br0" timeOffset="43057.2616">9310 6266 0,'0'0'0,"0"0"0,0 0 16,9-61-16,-9 61 15,24-65-15,-24 65 0,0 0 16,42-70-16,-42 70 15,0 0-15,49-60 16,-49 60-16,75-19 16,-75 19-16,49 14 0,-49-14 15,42 51-15,-42-51 16,41 84-16,-41-84 16,42 107-16,-42-107 0,0 0 15,50 107-15,-50-107 16,0 0-16,50 93 15,-50-93-15,0 0 16,74 55-16,-74-55 0,83-9 16</inkml:trace>
  <inkml:trace contextRef="#ctx0" brushRef="#br0" timeOffset="43284.8644">9832 6102 0,'0'0'16,"0"0"-16,-66 61 16,66-61-16,-58 88 0,58-88 15,-75 122-15,75-122 16,-75 134-16,75-134 15,-66 131-15,66-131 0,0 0 16</inkml:trace>
  <inkml:trace contextRef="#ctx0" brushRef="#br0" timeOffset="43790.2686">10089 5395 0,'33'23'0,"-33"-23"16,82 94-1,-82-94-15,124 158 0,-124-158 16,133 209-16,-133-209 16,107 238-16,-107-238 15,58 246-15,-58-246 16,17 251-16,-17-251 0,-25 233 15,25-233-15,-83 209 16</inkml:trace>
  <inkml:trace contextRef="#ctx0" brushRef="#br0" timeOffset="44390.4042">4307 5139 0,'0'0'0,"0"0"0,0 0 16,-58 0-16,58 0 15,-50 14-15,50-14 16,-66 61-16,66-61 0,-74 107 15,74-107-15,-66 145 16,66-145-16,-83 181 16,83-181-16,-58 200 15,58-200-15,-50 228 0,50-228 16,-33 232-16,33-232 16,0 238-16,0-238 15,25 228-15,-25-228 16,66 190-16</inkml:trace>
  <inkml:trace contextRef="#ctx0" brushRef="#br0" timeOffset="45107.5692">11734 5670 0,'0'0'0,"0"0"16,0 126 0,0-126-16,8 163 0,-8-163 15,17 223-15,-17-223 16,16 237-16,-16-237 15,0 0-15,0 0 0,0 0 16,0 0-16,17 195 16,-17-195-16,8 108 0,-8-108 15,0 0-15,0 0 16,-83-61-16,83 61 16,-107-93-16,107 93 15,0 0-15,-116-79 0,116 79 16,-116-33-16,116 33 15,-90 19-15,90-19 16,-42 65-16,42-65 0,8 93 16,-8-93-16,58 89 15,-58-89-15,124 55 16,-124-55-16,149 19 16</inkml:trace>
  <inkml:trace contextRef="#ctx0" brushRef="#br0" timeOffset="45423.7998">12131 6368 0,'0'0'0,"0"0"15,41-69-15,-41 69 16,0 0-16,0 0 16,50-61-16,-50 61 15,66-28-15,-66 28 0,66 18 16,-66-18-16,58 71 16,-58-71-16,50 115 15,-50-115-15,58 126 16,-58-126-16,74 102 0,-74-102 15,74 57-15,-74-57 16,83-6-16</inkml:trace>
  <inkml:trace contextRef="#ctx0" brushRef="#br0" timeOffset="45640.2124">12586 6177 0,'-42'28'0,"42"-28"16,-58 74-16,58-74 16,-82 140-16,82-140 15,-91 158-15,91-158 16,-83 168-16,83-168 0</inkml:trace>
  <inkml:trace contextRef="#ctx0" brushRef="#br0" timeOffset="67847.3715">7491 6033 0,'0'0'0,"0"0"0,0 0 15,9 79-15,-9-79 16,8 84-16,-8-84 16,0 0-16,0 97 15,0-97-15,0 0 0,8 80 16,-8-80-16,0 0 16</inkml:trace>
  <inkml:trace contextRef="#ctx0" brushRef="#br0" timeOffset="68172.3574">8839 6051 0,'0'0'0,"0"0"0,0 0 16,33 66-16,-33-66 15,25 79-15,-25-79 16,8 97-16,-8-97 15,0 107-15,0-107 16,0 0-16,0 0 16</inkml:trace>
  <inkml:trace contextRef="#ctx0" brushRef="#br0" timeOffset="69665.9224">3290 8685 0,'0'0'0,"-83"-28"15,83 28-15,-107-42 16,107 42 0,-141-28-16,141 28 15,0 0-15,-124 4 16,124-4-16,-83 56 16,83-56-16,-7 112 15,7-112-15,57 144 16,-57-144-16,107 168 15,-107-168 1,108 171-16,-108-171 16,99 177-16,-99-177 15,42 163-15,-42-163 16,-34 126-16,34-126 16,-99 98-16,99-98 15,-131 65-15,131-65 16,-158 37-1,158-37-15,0 0 16,-131 23-16</inkml:trace>
  <inkml:trace contextRef="#ctx0" brushRef="#br0" timeOffset="70059.1702">2785 10708 0,'0'0'16,"-40"5"-16,-27 4 16,67-9-16,-73 23 15,73-23 1,-59 69-16,59-69 15,-17 104-15,17-104 16,58 102-16,-58-102 16,116 74-16,-116-74 15,149 5 1,-149-5-16,132-56 16,-132 56-16,74-111 15,-74 111-15,0-145 16,0 145-16,-74-130 15,74 130-15,-116-112 16,116 112-16,0 0 16,-116-70-16</inkml:trace>
  <inkml:trace contextRef="#ctx0" brushRef="#br0" timeOffset="70373.0022">3637 8038 0,'0'0'0,"0"0"0,0 0 15,0 0 1,0 55-16,0-55 16,0 85-16,0-85 15,8 115-15</inkml:trace>
  <inkml:trace contextRef="#ctx0" brushRef="#br0" timeOffset="71343.9438">5325 9871 0,'0'0'0,"0"0"15,0 0-15,0 0 16,8-52-1,-8 52-15,0 0 16,0 0-16,0 0 16,0 0-16,0 0 15,17-51-15,-17 51 16,0 0-16,0 0 16</inkml:trace>
  <inkml:trace contextRef="#ctx0" brushRef="#br0" timeOffset="74721.1287">4117 9950 0,'0'0'31,"0"0"-31,0 0 0,0 0 0,0 0 16,0 0-16,0-65 16,0 65-16,66-107 15,-66 107-15,116-103 16,-116 103 0,0 0-16,99-60 15,-99 60-15,107 18 16,-107-18-16,83 112 15,-83-112-15,91 186 16,-91-186-16,66 205 16,-66-205-1,83 181-15,-83-181 16,108 88-16,-108-88 16</inkml:trace>
  <inkml:trace contextRef="#ctx0" brushRef="#br0" timeOffset="74967.7814">4953 9629 0,'0'0'16,"-33"23"-16,-59 47 15,92-70-15,-116 130 16,-25 42-16,141-172 16,-115 177-16,115-177 15,0 0 1,-66 121-16,66-121 0</inkml:trace>
  <inkml:trace contextRef="#ctx0" brushRef="#br0" timeOffset="75445.0463">4887 8917 0,'0'0'0,"0"0"15,49-42-15,-49 42 16,66-51-16,-66 51 16,0 0-16,91-28 15,-91 28 1,58 10-16,-58-10 15,9 69-15,-9-69 16,-42 112-16,42-112 16,0 0-16,-74 126 15,74-126-15,0 0 16,0 0-16,-50 111 16,50-111-16,25 66 15,-25-66-15,107 18 16,-107-18-16,0 0 15,141-5 1,-141 5-16,0 0 0,116-4 16,-116 4-1,0 0-15</inkml:trace>
  <inkml:trace contextRef="#ctx0" brushRef="#br0" timeOffset="75989.8963">5598 9685 0,'0'0'0,"0"0"16,0 0-16,-9 93 16,9-93-16,9 121 15,-9-121-15,0 0 16,0 0-16,8 134 16,-8-134-16,8 80 15</inkml:trace>
  <inkml:trace contextRef="#ctx0" brushRef="#br0" timeOffset="76252.7335">5176 9833 0,'0'0'0,"0"0"15,0 0-15,74 0 16,-74 0-16,125-9 16,-125 9-16,157-9 15,-157 9-15,148-14 16,-148 14-16,0 0 16,133-14-16,-133 14 15,0 0-15,0 0 16</inkml:trace>
  <inkml:trace contextRef="#ctx0" brushRef="#br0" timeOffset="76806.3841">6383 9871 0,'0'0'16,"0"0"-16,-49 9 15,49-9-15,-9-47 16,9 47-16,25-88 15,-25 88-15,0 0 16,0 0-16,66-88 16,-66 88-16,75-51 15,-75 51-15,49 13 16,-49-13-16,50 89 16,-50-89-16,41 144 15,-41-144-15,33 167 16,-33-167-16,50 154 15,-50-154-15,91 98 16,-91-98-16,99 4 16</inkml:trace>
  <inkml:trace contextRef="#ctx0" brushRef="#br0" timeOffset="77057.2679">6855 9652 0,'0'0'0,"0"0"15,-67 56-15,67-56 16,-91 93 0,91-93-16,-90 135 0,90-135 15,-67 154 1,67-154-16,0 0 0,-24 116 15,24-116 1,49 18-16,67-83 0</inkml:trace>
  <inkml:trace contextRef="#ctx0" brushRef="#br0" timeOffset="77280.9989">7946 9619 0,'0'0'15,"0"0"-15,8 126 16,-8-126-16,9 145 16,-9-145-16,16 157 15,-16-157-15,0 0 16,0 0-16,0 0 15,0 117-15,0-117 16</inkml:trace>
  <inkml:trace contextRef="#ctx0" brushRef="#br0" timeOffset="77456.7672">7706 9968 0,'0'0'16,"0"0"-16,91 0 15,50-23-15,-141 23 16,190-28-16,-190 28 16,207-42-16,-207 42 15,198-65-15</inkml:trace>
  <inkml:trace contextRef="#ctx0" brushRef="#br0" timeOffset="77832.1737">8740 9531 0,'0'0'0,"0"0"15,0 0-15,66-14 16,-66 14-16,124-14 16,-124 14-16,141-18 15,-141 18 1,0 0-16,0 0 15,0 0-15,132 5 16,-132-5-16,49 46 16,-49-46-16,-16 83 15,16-83-15,-75 103 16,75-103-16,-82 107 16,82-107-16,0 0 15,-75 97-15,75-97 16,-24 84-16,24-84 15,49 75-15,-49-75 16,124 41-16,-124-41 16,174 5-16,-174-5 15,165-32-15,-165 32 16</inkml:trace>
  <inkml:trace contextRef="#ctx0" brushRef="#br0" timeOffset="78140.0724">9327 8978 0,'0'0'0,"0"0"0,107 55 16,50 62 0,18 36-16,-18 15 15,-33 8-15,-33 1 16,-91-177-16,50 182 16,-50 13-16,-42-9 15,42-186-15,-82 144 16,82-144-1</inkml:trace>
  <inkml:trace contextRef="#ctx0" brushRef="#br0" timeOffset="78574.4936">4315 8545 0,'-49'33'0,"49"-33"16,-91 107-16,91-107 16,-100 186-16,-15 60 15,48 19 1,67-265-16,-33 237 15,33-4-15,50-14 16,33-48-16,16-17 16,25-51-16</inkml:trace>
  <inkml:trace contextRef="#ctx0" brushRef="#br0" timeOffset="79190.1255">10882 8903 0,'0'0'0,"0"0"15,42 130 1,-42-130-16,49 209 16,17 62-16,-16-6 15,-50-265-15,41 195 16,-41-195-16,0 0 16,0 0-16,0 0 15,25 117-15,-25-117 16,0 0-16,0 0 15,-41-84 1,41 84-16,-116-126 16,116 126-16,-132-84 15,132 84-15,-116-9 16,116 9-16,-83 65 16,83-65-16,-16 121 15,16-121-15,83 117 16,-83-117-1,148 78-15,-148-78 16,191-4-16,-191 4 16,165-84-16</inkml:trace>
  <inkml:trace contextRef="#ctx0" brushRef="#br0" timeOffset="79458.7987">11445 9685 0,'0'0'15,"0"0"-15,0 0 16,0 0-16,0 0 16,0 0-16,33-56 15,-33 56-15,66-51 16,-66 51-16,0 0 0,0 0 16,83-47-1,-83 47-15,90 10 16,-90-10-16,83 83 15,-83-83-15,75 149 16,-75-149-16,91 153 16,-91-153-16,74 116 15,-74-116-15,74 43 16</inkml:trace>
  <inkml:trace contextRef="#ctx0" brushRef="#br0" timeOffset="79673.4307">12073 9587 0,'0'0'16,"0"0"-16,-66 78 16,66-78-16,-116 126 15,116-126-15,-124 182 16,124-182-1,-149 195-15,149-195 16,-124 172-16</inkml:trace>
  <inkml:trace contextRef="#ctx0" brushRef="#br0" timeOffset="84740.3823">3836 11694 0,'8'38'0,"-8"-38"16,8 107-16,-8-107 16,8 148-16,-8-148 15,0 0-15,0 159 16,0-159-16,9 102 16,-9-102-16,33 18 0</inkml:trace>
  <inkml:trace contextRef="#ctx0" brushRef="#br0" timeOffset="84951.9423">4191 11964 0,'-16'28'0,"16"-28"15,-58 89-15,58-89 16,-91 149-16,91-149 15,-116 171-15,116-171 16,-99 158-16,99-158 0,0 0 16,-58 103-16,58-103 15,0 0-15,0 0 16</inkml:trace>
  <inkml:trace contextRef="#ctx0" brushRef="#br0" timeOffset="85406.145">4108 12466 0,'0'0'0,"0"0"0,0 0 15,50-4-15,-50 4 16,99-32-16,-99 32 16,0 0-16,124-29 15,-124 29-15,0 0 0,83 6 16,-83-6-16,25 55 15,-25-55-15,-50 84 16,50-84-16,-99 111 16,99-111-16,-132 107 0,132-107 15,0 0-15,0 0 16,0 0-16,0 0 16,-100 79-16,100-79 0,-24 42 15,24-42-15,49 9 16,-49-9-16,99 10 15,-99-10-15,0 0 0,116 23 16,-116-23-16,83 46 16,-83-46-16,16 75 15,-16-75-15,-41 93 16,41-93-16,-74 84 0,74-84 16,-108 69-16,108-69 15,0 0-15,-99 33 16,99-33-16,-66-19 0,66 19 15,-8-83-15</inkml:trace>
  <inkml:trace contextRef="#ctx0" brushRef="#br0" timeOffset="85740.0283">4671 12392 0,'0'0'0,"0"0"15,0 0-15,41-74 16,-41 74-16,0 0 0,0 0 16,0 0-16,50-52 15,-50 52-15,49-4 16,-49 4-16,51 65 15,-51-65-15,41 126 16,-41-126-16,50 144 0,-50-144 16,58 134-16,-58-134 15,82 94-15,-82-94 0,75 32 16,-75-32-16,91-27 16,-91 27-16</inkml:trace>
  <inkml:trace contextRef="#ctx0" brushRef="#br0" timeOffset="85969.915">5176 12201 0,'-25'47'15,"25"-47"-15,-66 111 16,66-111-16,-91 163 15,91-163-15,-99 182 0,99-182 16,-84 172-16,84-172 16,-66 129-16,66-129 15,0 0-15,-33 71 0,33-71 16,0 0-16,0 0 16</inkml:trace>
  <inkml:trace contextRef="#ctx0" brushRef="#br0" timeOffset="86490.4581">5209 11592 0,'0'0'15,"0"0"-15,58-33 16,-58 33-16,74-32 16,-74 32-16,83-19 0,-83 19 15,0 0-15,75 5 16,-75-5-16,49 51 16,-49-51-16,0 0 0,-16 69 15,16-69-15,0 0 16,-67 85-16,67-85 15,0 0-15,0 0 16,0 0-16,0 0 0,-74 69 16,74-69-16,-41 33 15,41-33-15,0 0 16,0 0-16,74-19 0,-74 19 16,83-4-16,-83 4 15,0 0-15,74 28 16,-74-28-16,33 65 15,-33-65-15,-16 88 0,16-88 16,-50 79-16,50-79 16,0 0-16,-83 61 15,83-61-15,0 0 0,-57 37 16,57-37-16,-25-33 16,25 33-16,33-65 15</inkml:trace>
  <inkml:trace contextRef="#ctx0" brushRef="#br0" timeOffset="86699.0084">6152 11894 0,'0'38'0,"0"-38"0,8 107 15,-8-107-15,0 162 16,0-162-16,-8 181 16,8-181-16,0 0 15,-9 140-15,9-140 0</inkml:trace>
  <inkml:trace contextRef="#ctx0" brushRef="#br0" timeOffset="86878.7516">5978 12346 0,'0'0'0,"0"0"0,75 4 16,-75-4-16,132-14 15,-132 14-15,165-32 16,-165 32-16</inkml:trace>
  <inkml:trace contextRef="#ctx0" brushRef="#br0" timeOffset="87084.29">7020 11676 0,'0'0'0,"0"0"0,8 93 16,-8-93-16,0 0 0,8 116 16,-8-116-16,-8 140 15,8-140-15,0 102 16,0-102-16</inkml:trace>
  <inkml:trace contextRef="#ctx0" brushRef="#br0" timeOffset="87289.9988">7409 12066 0,'-17'24'0,"17"-24"0,-66 83 16,66-83-16,-99 131 15,99-131-15,-108 153 16,108-153-16,0 0 15,-116 125-15,116-125 0</inkml:trace>
  <inkml:trace contextRef="#ctx0" brushRef="#br0" timeOffset="87639.7626">7334 12499 0,'0'0'0,"0"0"16,66-9-16,-66 9 0,100-24 16,-100 24-16,0 0 15,0 0-15,0 0 16,115-33-16,-115 33 16,0 0-16,99 0 0,-99 0 15,25 66-15,-25-66 16,-49 102-16,49-102 15,-91 126-15,91-126 16,0 0-16,-91 126 0,91-126 16,0 0-16,0 0 15,-66 97-15,66-97 16,0 61-16,0-61 0,58 32 16,-58-32-16,115-4 15,-115 4-15,141-34 16,-141 34-16,140-36 0</inkml:trace>
  <inkml:trace contextRef="#ctx0" brushRef="#br0" timeOffset="87958.6034">8029 12382 0,'0'0'0,"0"0"16,25-36-16,-25 36 15,0 0-15,49-70 0,-49 70 16,0 0-16,0 0 16,75-65-16,-75 65 0,0 0 15,66-24-15,-66 24 16,74 43-16,-74-43 15,50 120-15,-50-120 16,41 140-16,-41-140 0,41 143 16,-41-143-16,58 113 15,-58-113-15,66 41 16,-66-41-16</inkml:trace>
  <inkml:trace contextRef="#ctx0" brushRef="#br0" timeOffset="88210.3075">8508 12182 0,'-8'25'0,"8"-25"15,-50 83-15,50-83 16,-66 130-16,66-130 15,-91 153-15,91-153 0,-82 140 16,82-140-16,0 0 0,0 0 16,0 0-16,-42 84 15,42-84-15,0 0 16,0 0-16</inkml:trace>
  <inkml:trace contextRef="#ctx0" brushRef="#br0" timeOffset="88589.9631">8591 11499 0,'0'0'0,"0"0"0,83-9 16,-83 9-16,0 0 15,0 0-15,74-14 16,-74 14-16,0 0 0,58 5 16,-58-5-16,16 41 15,-16-41-15,-41 70 16,41-70-16,0 0 16,0 0-16,0 0 0,0 0 15,-58 79-15,58-79 0,0 0 16,-41 70-16,41-70 0,0 56 15,0-56-15,66 23 16,-66-23-16,108 5 16,-108-5-16,124-14 0,-124 14 15,124-14-15,-124 14 16</inkml:trace>
  <inkml:trace contextRef="#ctx0" brushRef="#br0" timeOffset="88822.9256">9600 11918 0,'0'41'15,"0"-41"-15,8 117 16,-8-117-16,17 181 15,-17-181-15,8 200 0,-8-200 16,0 186-16,0-186 16,0 0-16,0 0 15,8 121-15</inkml:trace>
  <inkml:trace contextRef="#ctx0" brushRef="#br0" timeOffset="88989.4864">9401 12327 0,'0'0'0,"0"0"15,50 9-15,-50-9 16,107-23-16,-107 23 16,142-37-16,-142 37 0,182-51 15</inkml:trace>
  <inkml:trace contextRef="#ctx0" brushRef="#br0" timeOffset="89375.6357">10204 11932 0,'0'0'0,"0"0"0,58-14 16,-58 14-16,83-28 15,-83 28-15,124-19 16,-124 19-16,0 0 0,0 0 16,116-5-16,-116 5 15,74 24-15,-74-24 16,17 60-16,-17-60 16,-42 83-16,42-83 0,-74 103 15,74-103-15,-83 117 16,83-117-16,0 0 15,-91 102-15,91-102 0,0 0 16,-49 88-16,49-88 16,8 61-16,-8-61 15,83 51-15,-83-51 16,124 27-16,-124-27 0,132 0 16,-132 0-16,140-27 15,-140 27-15,0 0 16</inkml:trace>
  <inkml:trace contextRef="#ctx0" brushRef="#br0" timeOffset="89689.6423">10915 12318 0,'0'0'16,"0"0"-16,0 0 0,34-33 15,-34 33-15,57-55 16,-57 55-16,0 0 16,0 0-16,75-61 0,-75 61 15,0 0-15,66-23 16,-66 23-16,41 32 16,-41-32-16,33 79 15,-33-79-15,17 102 0,-17-102 16,0 0-16,25 107 15,-25-107-15,0 0 16,41 84-16,-41-84 16,0 0-16,74 29 0,-74-29 15</inkml:trace>
  <inkml:trace contextRef="#ctx0" brushRef="#br0" timeOffset="89895.1687">11436 12215 0,'-24'15'0,"24"-15"15,-50 60-15,50-60 0,-74 92 16,74-92-16,-75 112 16,75-112-16,0 0 15,0 0-15,-58 117 0,58-117 16,0 0-16,-25 79 15</inkml:trace>
  <inkml:trace contextRef="#ctx0" brushRef="#br0" timeOffset="90439.6124">11866 11350 0,'9'32'15,"-9"-32"-15,33 117 16,-33-117-16,49 186 0,-49-186 15,33 233-15,-33-233 16,25 246-16,-25-246 16,25 247-16,-25-247 15,8 232-15,-8-232 0,8 210 16,-8-210-16,0 167 16,0-167-16,0 144 15,0-144-15,0 0 0,0 0 16,0 0-16,0 0 15,0 0-15,0 107 16,0-107-16,0 0 0,0 0 16,-8 47-16,8-47 15</inkml:trace>
  <inkml:trace contextRef="#ctx0" brushRef="#br0" timeOffset="90987.3507">12586 13379 0,'0'0'16,"0"0"-16,-50 60 16,50-60-16,-41 88 0,41-88 15,0 0-15,-33 117 16,33-117-16,8 106 16,-8-106-16,58 75 0,-58-75 15,82 37-15,-82-37 16,83-18-16,-83 18 15,58-61-15,-58 61 16,41-88-16,-41 88 0,9-98 16,-9 98-16,0 0 15,-25-84-15,25 84 16,0 0-16,-58-65 16,58 65-16,0 0 15,0 0-15</inkml:trace>
  <inkml:trace contextRef="#ctx0" brushRef="#br0" timeOffset="91340.2878">12635 11020 0,'0'0'0,"0"0"15,0 0-15,9 88 16,-9-88-16,33 107 0,-33-107 16,33 135-16,-33-135 15,41 140-15,-41-140 16</inkml:trace>
  <inkml:trace contextRef="#ctx0" brushRef="#br0" timeOffset="91856.7767">10957 11458 0,'0'0'0,"0"0"16,66 0-16,-66 0 0,99 32 15,-99-32-15,141 79 16,-141-79-16,165 144 15,-165-144-15,149 191 16,-149-191-16,116 209 0,-116-209 16,49 223-16,-49-223 15,0 219-15,0-219 16,-49 200-16,49-200 16,-91 153-16,91-153 15</inkml:trace>
  <inkml:trace contextRef="#ctx0" brushRef="#br0" timeOffset="92490.5203">3587 11318 0,'-57'97'0,"57"-97"0,-91 140 16,-17 27-16,108-167 15,-83 191-15,83-191 16,-57 209-16,57-209 16,-33 228-16,33-228 15,16 219-15,-16-219 0,66 195 16,-66-195-16,116 163 16,-116-163-16,165 144 15,-165-144-15</inkml:trace>
  <inkml:trace contextRef="#ctx0" brushRef="#br0" timeOffset="100993.6019">3993 13998 0,'0'0'0,"0"0"16,16 97-16,-16-97 0,17 98 16,-17-98-16,16 125 15,-16-125-15,9 130 16,-9-130-16,0 0 16,0 107-16,0-107 0,24 56 15,-24-56-15</inkml:trace>
  <inkml:trace contextRef="#ctx0" brushRef="#br0" timeOffset="101223.2095">4439 14467 0,'-33'14'16,"33"-14"-16,-74 51 15,74-51-15,-108 98 0,108-98 16,-124 125-16,124-125 16,0 0-16,-99 117 15,99-117-15,0 0 16,0 0-16,-75 78 0,75-78 16</inkml:trace>
  <inkml:trace contextRef="#ctx0" brushRef="#br0" timeOffset="101790.1256">4323 14811 0,'0'0'0,"0"0"15,0 0-15,0 0 16,42-4-16,-42 4 0,91-9 15,-91 9-15,0 0 16,0 0-16,99-10 16,-99 10-16,99 14 0,-99-14 15,33 42-15,-33-42 16,-16 65-16,16-65 16,-83 84-16,83-84 15,-108 83-15,108-83 0,0 0 16,0 0-16,0 0 15,0 0-15,-107 71 0,107-71 16,0 0-16,0 0 16,-58 36-16,58-36 15,0 0-15,0 0 0,83 28 16,-83-28-16,0 0 16,107 10-16,-107-10 15,91 32-15,-91-32 16,0 0-16,66 56 0,-66-56 15,0 0-15,0 79 16,0-79-16,-74 79 16,74-79-16,-91 65 15,91-65-15,0 0 16,-99 28-16,99-28 0,0 0 16,-99 13-16,99-13 15,0 0-15,0 0 0,-83-8 16,83 8-16,-33-28 15,33 28-15,25-47 16,-25 47-16</inkml:trace>
  <inkml:trace contextRef="#ctx0" brushRef="#br0" timeOffset="102476.1821">5416 14388 0,'0'0'0,"0"0"0,-8 93 15,8-93-15,8 112 16,-8-112-16,8 134 16,-8-134-16,25 126 15,-25-126-15,8 116 0,-8-116 16,0 0-16,0 0 16,0 0-16</inkml:trace>
  <inkml:trace contextRef="#ctx0" brushRef="#br0" timeOffset="102730.8602">5317 14750 0,'0'0'16,"0"0"-16,41 15 16,-41-15-16,74 0 0,-74 0 15,133-15-15,-133 15 16,124-18-16,-124 18 16,132-23-16,-132 23 15</inkml:trace>
  <inkml:trace contextRef="#ctx0" brushRef="#br0" timeOffset="103089.8033">6524 14044 0,'0'0'16,"0"0"-16,0 0 15,0 60-15,0-60 16,0 97-16,0-97 0,8 117 16,-8-117-16,0 0 15,0 0-15,8 116 16,-8-116-16,42 75 0</inkml:trace>
  <inkml:trace contextRef="#ctx0" brushRef="#br0" timeOffset="103341.7288">6896 14347 0,'0'0'16,"0"0"-16,-58 74 15,58-74-15,-58 106 0,58-106 16,-83 135-16,83-135 15,-82 149-15,82-149 16,-83 149-16,83-149 16,0 0-16,-58 112 0,58-112 15,0 0-15,-8 41 16,8-41-16,33-9 16</inkml:trace>
  <inkml:trace contextRef="#ctx0" brushRef="#br0" timeOffset="103725.0754">6714 14862 0,'0'0'0,"0"0"0,0 0 16,50 10-16,-50-10 15,82-10-15,-82 10 0,91-18 16,-91 18-16,0 0 15,91-19-15,-91 19 16,0 0-16,0 0 16,75 5-16,-75-5 0,24 42 15,-24-42-15,-41 78 16,41-78-16,-83 94 16,83-94-16,0 0 0,-82 106 15,82-106-15,0 0 16,0 0-16,0 0 15,-58 98-15,58-98 16,0 74-16,0-74 0,58 38 16,-58-38-16,99 13 15,-99-13-15,141-8 16,-141 8-16,132-18 16,-132 18-16</inkml:trace>
  <inkml:trace contextRef="#ctx0" brushRef="#br0" timeOffset="104473.1041">8004 14411 0,'0'0'0,"0"0"16,0 79-16,0-79 15,8 108-15,-8-108 0,25 129 16,-25-129-16,25 126 16,-25-126-16,16 116 15,-16-116-15,0 0 16,0 0-16,17 93 0</inkml:trace>
  <inkml:trace contextRef="#ctx0" brushRef="#br0" timeOffset="104689.6778">7880 14811 0,'0'0'15,"0"0"-15,0 0 16,58 33-16,-58-33 0,99 14 15,-99-14-15,132 4 16,-132-4-16,149-4 16,-149 4-16,141-5 0</inkml:trace>
  <inkml:trace contextRef="#ctx0" brushRef="#br0" timeOffset="105122.9188">8682 14490 0,'0'0'0,"0"0"0,66 0 15,-66 0-15,91 0 16,-91 0-16,107-4 0,-107 4 15,0 0-15,108-5 16,-108 5-16,0 0 16,74 14-16,-74-14 0,25 52 15,-25-52-15,-25 78 16,25-78-16,-66 89 16,66-89-16,-82 88 15,82-88-15,0 0 0,-67 79 16,67-79-16,0 0 15,-49 74-15,49-74 16,0 52-16,0-52 0,49 46 16,-49-46-16,91 23 15,-91-23-15,124 0 16,-124 0-16,166-14 16,-166 14-16,157-32 0,-157 32 15,149-37-15</inkml:trace>
  <inkml:trace contextRef="#ctx0" brushRef="#br0" timeOffset="106926.4454">10254 14798 0,'0'0'0,"0"0"16,0 0-16,0 0 0,0 0 15,83-5-15,-83 5 16,148-10-16,-148 10 16,182-10-16</inkml:trace>
  <inkml:trace contextRef="#ctx0" brushRef="#br0" timeOffset="107893.2445">12131 14607 0,'0'0'0,"0"0"0,0 0 15,0 0-15,-41 41 0,41-41 16,-50 70-16,50-70 16,-50 98-16,50-98 15,-49 116-15,49-116 16,16 107-16,-16-107 16,50 74-16,-50-74 0,99 57 15,-99-57-15,116 18 16,-116-18-16,132-33 15,-132 33-15,108-79 16,-108 79-16,66-111 0,-66 111 16,41-121-16,-41 121 15,-25-135-15,25 135 16,-58-121-16,58 121 16,-91-98-16,91 98 0,-115-69 15,115 69-15,-141-23 16,141 23-16,-124 9 15</inkml:trace>
  <inkml:trace contextRef="#ctx0" brushRef="#br0" timeOffset="139345.0405">4340 16458 0,'0'0'16,"0"0"-16,-74-61 15,74 61-15,-67-59 0,67 59 0,-74-57 16,74 57-16,-74-14 15,74 14-15,-83 14 0,83-14 16,-66 57-16,66-57 16,-42 88-16,42-88 15,-8 115-15,8-115 16,8 136-16,-8-136 16,33 153-16,-33-153 0,58 163 15,-58-163-15,83 167 16,-83-167-16,74 159 15,-74-159-15,58 139 0,-58-139 16,33 135-16,-33-135 16,9 126-16,-9-126 15,-33 102-15,33-102 16,-58 92-16,58-92 16,-75 66-1,75-66-15,-107 46 0,107-46 0,-108 19 16,108-19-16,-107 5 15,107-5-15,-108-5 0,108 5 16,0 0-16,-91-9 16,91 9-16,0 0 15,0 0-15,-74-14 0,74 14 16,0 0-16,0 0 16</inkml:trace>
  <inkml:trace contextRef="#ctx0" brushRef="#br0" timeOffset="140212.7085">4489 17676 0,'0'0'0,"0"0"16,0 0-16,0 0 16,0 0-16,-42 19 0,42-19 15,0 0-15,-49 43 16,49-43-16,0 0 15,-42 64-15,42-64 16,0 0 0,-8 60-16,8-60 0,0 0 0,17 47 15,-17-47-15,0 0 16,58 10-16,-58-10 0,0 0 16,57-19-16,-57 19 15,42-56-15,-42 56 16,0 0-16,16-70 15,-16 70-15,0 0 0,-8-69 16,8 69-16,0 0 16,-33-66-16,33 66 15,0 0-15,0 0 0,0 0 16,0 0-16</inkml:trace>
  <inkml:trace contextRef="#ctx0" brushRef="#br0" timeOffset="140662.9009">4547 15983 0,'0'0'0,"0"0"0,0 0 16,0 0-16,0 0 16,0 0-16,0 0 15,0 0-15,-25 79 0,25-79 16,0 0-16,-8 93 15,8-93-15,0 0 0,0 93 16,0-93-16</inkml:trace>
  <inkml:trace contextRef="#ctx0" brushRef="#br0" timeOffset="141422.7172">5325 17141 0,'0'0'0,"0"0"16,16-54-16,-16 54 16,0 0-16,34-61 0,-34 61 15,0 0-15,0 0 16,0 0-16,0 0 15,57-75-15,-57 75 0,0 0 16,58-51-16,-58 51 16,66 13-16,-66-13 15,33 80-15,-33-80 0,9 130 16,-9-130-16,16 139 16,-16-139-16,25 127 15,-25-127-15,0 0 16,41 92-16,-41-92 15,0 0-15,67 38 0,-67-38 16,74-32-16</inkml:trace>
  <inkml:trace contextRef="#ctx0" brushRef="#br0" timeOffset="141640.4507">5846 16998 0,'0'0'0,"-42"28"16,-24 36-16,66-64 15,-91 99-15,91-99 16,-82 106-16,82-106 16,0 0-16,-75 112 15,75-112-15,0 0 0,0 0 16,-33 69-16,33-69 15</inkml:trace>
  <inkml:trace contextRef="#ctx0" brushRef="#br0" timeOffset="142055.6652">5978 16574 0,'0'0'0,"0"0"16,0 0-16,58-9 0,-58 9 16,0 0-16,0 0 15,0 0-15,66-9 16,-66 9-16,0 0 0,66 5 15,-66-5-15,25 51 16,-25-51-16,-33 78 16,33-78-16,0 0 15,-58 94-15,58-94 0,0 0 16,0 0-16,0 0 16,-41 78-16,41-78 15,0 0-15,8 51 0,-8-51 16,74 25-16,-74-25 15,0 0-15,91 0 16,-91 0-16,0 0 16,100-5-16</inkml:trace>
  <inkml:trace contextRef="#ctx0" brushRef="#br0" timeOffset="142355.8699">6582 16890 0,'0'0'0,"0"0"15,-17 80-15,17-80 16,-16 111-16,16-111 16,-9 149-16,9-149 0,-8 144 15,8-144-15,8 135 16,-8-135-16,0 0 16,17 84-16,-17-84 0</inkml:trace>
  <inkml:trace contextRef="#ctx0" brushRef="#br0" timeOffset="142544.3713">6408 17254 0,'0'0'0,"0"0"15,0 0-15,0 0 16,0 0-16,99 4 15,-99-4-15,124-19 0,-124 19 16,149-23-16</inkml:trace>
  <inkml:trace contextRef="#ctx0" brushRef="#br0" timeOffset="142972.5909">6987 16984 0,'0'0'0,"0"0"15,0 0-15,0 0 16,58 14-16,-58-14 16,91 13-16,-91-13 15,0 0-15,99 5 0,-99-5 16,0 0-16,0 0 15,107 10-15,-107-10 16,75 32-16,-75-32 16,-8 55-16,8-55 0,-75 80 15,75-80-15,-116 94 16,116-94-16,0 0 16,0 0-16,0 0 0,0 0 15,-107 83-15,107-83 16,0 0-16,-75 79 15,75-79-15,0 66 16,0-66-16,0 0 0,75 45 16,-75-45-16,99 19 15,-99-19-15,124 5 16,-124-5-16,0 0 0,0 0 16</inkml:trace>
  <inkml:trace contextRef="#ctx0" brushRef="#br0" timeOffset="143355.7744">8202 17262 0,'0'0'0,"0"0"16,0 0-16,83 19 15,-83-19-15,91 6 0,-91-6 16,124 3-16,-124-3 16,141 5-16</inkml:trace>
  <inkml:trace contextRef="#ctx0" brushRef="#br0" timeOffset="144105.8154">9294 16723 0,'0'0'0,"-25"15"15,-33 31 1,58-46-16,-74 93 0,74-93 15,-58 144-15,58-144 16,-66 163-16,66-163 16,-50 181-16,50-181 0,-25 162 15,25-162-15,0 122 16,0-122-16,0 0 16,33 78-16,-33-78 0</inkml:trace>
  <inkml:trace contextRef="#ctx0" brushRef="#br0" timeOffset="144339.4537">9327 17272 0,'0'0'15,"0"0"-15,0 0 16,0 0-16,41-10 16,-41 10-16,91-18 15,-91 18-15,116-18 0,-116 18 16</inkml:trace>
  <inkml:trace contextRef="#ctx0" brushRef="#br0" timeOffset="144689.487">9750 17249 0,'0'0'0,"0"0"15,0 0-15,16-23 16,-16 23-16,66-47 15,-66 47-15,0 0 16,66-41-16,-66 41 0,83-29 16,-83 29-16,0 0 15,58 10-15,-58-10 16,33 60-16,-33-60 16,8 97-16,-8-97 0,0 117 15,0-117-15,0 0 16,9 97-16,-9-97 15,41 70-15,-41-70 16,0 0-16,58 24 0,-58-24 16,74-19-16</inkml:trace>
  <inkml:trace contextRef="#ctx0" brushRef="#br0" timeOffset="144906.0606">10229 17267 0,'0'0'0,"0"0"0,-74 60 16,74-60-16,-91 71 16,91-71-16,-91 83 15,91-83-15,0 0 16,0 0-16,-75 75 0,75-75 15,-24 37-15,24-37 16</inkml:trace>
  <inkml:trace contextRef="#ctx0" brushRef="#br0" timeOffset="145223.1428">10304 16672 0,'0'0'16,"0"0"-16,57 66 15,-57-66-15,67 102 0,-67-102 16,74 144-16,-74-144 15,58 172-15,-58-172 16,33 185-16,-33-185 16,-8 178-16,8-178 0,-33 143 15,33-143-15,0 0 16,0 0-16,-42 112 16</inkml:trace>
  <inkml:trace contextRef="#ctx0" brushRef="#br0" timeOffset="146006.2152">5399 16113 0,'0'0'0,"-58"70"15,58-70-15,-91 121 16,91-121-16,-107 158 16,8 29-16,99-187 15,-83 200-15,83-200 0,-66 200 16,66-200-16,-25 209 16,25-209-16,25 218 15,-25-218-15,83 200 16,-83-200-16</inkml:trace>
  <inkml:trace contextRef="#ctx0" brushRef="#br0" timeOffset="146572.8864">10428 16281 0,'0'0'0,"0"0"16,66 94-16,-66-94 15,99 138-15,8 35 16,-107-173-16,91 200 16,-91-200-16,67 214 0,-67-214 15,33 223-15,-33-223 16,0 218-16,0-218 15,-25 197-15,25-197 16,0 0-16,-33 143 16,33-143-16,-17 84 0,17-84 15</inkml:trace>
  <inkml:trace contextRef="#ctx0" brushRef="#br0" timeOffset="147072.2011">11412 16477 0,'0'0'0,"0"0"15,-17 93-15,17-93 16,0 120-16,0-120 0,0 172 16,0-172-16,-8 200 15,8-200-15,-9 196 16,9-196-16,0 0 16,0 0-16,0 0 0,0 0 15,-8 149-15,8-149 16,0 65-16,0-65 15,0 0-15,0 0 0,-16-83 16,16 83-16,-33-94 16,33 94-16,0 0 15,-50-65-15,50 65 16,-74-19-16,74 19 0,-58 33 16,58-33-16,-42 83 15,42-83-15,0 108 16,0-108-16,25 110 0,-25-110 15,58 99-15,-58-99 16,91 75-16,-91-75 16,116 22-16,-116-22 15,115-14-15</inkml:trace>
  <inkml:trace contextRef="#ctx0" brushRef="#br0" timeOffset="147389.3027">11676 17258 0,'0'0'16,"0"0"-16,0 0 16,0 0-16,0 0 15,66-42-15,-66 42 16,0 0-16,58-37 0,-58 37 15,0 0-15,66-9 16,-66 9-16,42 37 16,-42-37-16,16 83 0,-16-83 15,0 121-15,0-121 16,0 134-16,0-134 16,33 127-16,-33-127 15,0 0-15,42 93 0,-42-93 16,57 51-16</inkml:trace>
  <inkml:trace contextRef="#ctx0" brushRef="#br0" timeOffset="147672.9238">12081 17379 0,'0'0'0,"0"0"0,-58 70 16,58-70-16,-66 74 16,66-74-16,0 0 15,-91 84-15,91-84 0,0 0 16,-74 74-16,74-74 15,0 0-15,-25 57 16,25-57-16,25 18 0</inkml:trace>
  <inkml:trace contextRef="#ctx0" brushRef="#br0" timeOffset="147923.5877">12627 17049 0,'0'0'0,"0"0"0,74 9 16,-74-9-16,100-9 15,-100 9-15,0 0 16,124-5-16,-124 5 0,0 0 16</inkml:trace>
  <inkml:trace contextRef="#ctx0" brushRef="#br0" timeOffset="148106.0705">12685 17370 0,'0'0'0,"0"0"15,0 0-15,41 0 16,-41 0-16,91-5 0,-91 5 16,149-14-16</inkml:trace>
  <inkml:trace contextRef="#ctx0" brushRef="#br0" timeOffset="148466.2538">13669 16528 0,'0'0'15,"0"0"-15,8 102 16,-8-102-16,8 117 16,-8-117-16,0 125 15,0-125-15,0 0 0,9 117 16,-9-117-16,0 0 16</inkml:trace>
  <inkml:trace contextRef="#ctx0" brushRef="#br0" timeOffset="148872.6326">13867 16490 0,'0'0'0,"0"0"16,50 38-16,-50-38 16,66 13-16,-66-13 15,0 0-15,91 10 16,-91-10-16,0 0 0,99 5 16,-99-5-16,0 0 15,0 0-15,66 9 16,-66-9-16,0 0 0,17 37 15,-17-37-15,-33 75 16,33-75-16,-66 97 16,66-97-16,-83 103 15,83-103-15,0 0 0,0 0 16,-41 84-16,41-84 16,8 37-16,-8-37 15,58-9-15</inkml:trace>
  <inkml:trace contextRef="#ctx0" brushRef="#br0" timeOffset="149172.5903">14687 16533 0,'0'0'0,"0"0"16,0 0-16,-41 69 16,41-69-16,-67 121 15,67-121-15,-83 163 0,-33 13 16,116-176-16,-99 182 16,99-182-16,-83 154 15,83-154-15,0 0 0,-58 135 16,58-135-16,0 0 15,0 0-15,-16 106 16,16-106-16,24 42 16</inkml:trace>
  <inkml:trace contextRef="#ctx0" brushRef="#br0" timeOffset="149626.7936">14877 16974 0,'0'0'0,"0"0"16,-50 75-16,50-75 15,-41 102-15,41-102 16,-33 121-16,33-121 0,-8 121 15,8-121-15,58 102 16,-58-102-16,91 79 16,-91-79-16,0 0 15,107 42-15,-107-42 0,124-5 16,-124 5-16,0 0 16,108-46-16,-108 46 15,0 0-15,57-78 0,-57 78 16,0 0-16,0 0 15,0-80-15,0 80 16,-57-62-16,57 62 16,-91-7-16,91 7 0,-83 51 15,83-51-15,-74 92 16,74-92-16,-34 103 16,34-103-16,0 0 0,9 97 15,-9-97-15,0 0 16</inkml:trace>
  <inkml:trace contextRef="#ctx0" brushRef="#br0" timeOffset="153156.0439">2885 15732 0,'-9'28'0,"9"-28"16,-24 88-16,24-88 15,-25 135-15,25-135 16,-17 177-16,-8 19 0,25-196 16,-16 185-16,16-185 15,-33 192-15,33-192 16,-17 208-16,17-208 0,-33 224 15,33-224-15,-25 242 16,25-242-16,-33 242 16,33-242-16,-23 227 15,23-227-15,-10 196 16,10-196 0,0 158-16,0-158 0,-8 112 0,8-112 15,0 0-15,0 0 16,0 0-16,0 0 0,8 79 15,-8-79-15,0 0 16,25 41-16,-25-41 16,58 25-16,-58-25 15,74 0-15,-74 0 0,108-11 16,-108 11-16,124-14 16,-124 14-16,140-27 15,-140 27-15,149-24 0,-149 24 16,182-27-16,-182 27 15,174-14-15,-174 14 16,190-10-16,-190 10 16,198 0-16,-198 0 15,191 0-15,-9 0 0,-182 0 16,165 0-16,-165 0 16,165-4-16,-165 4 15,175-5-15,-175 5 16,182-4-16,-182 4 15,198 0-15,-198 0 0,190 0 16,-190 0-16,215 4 16,-215-4-16,207 0 15,-207 0-15,207 5 16,-207-5-16,215 4 16,-215-4-16,207 5 15,-207-5-15,206 9 0,-206-9 16,224 0-16,-224 0 15,223 5-15,-223-5 16,223 5-16,-223-5 16,215 0-16,-215 0 0,223 14 15,-223-14-15,240 18 16,-240-18-16,232 19 16,-232-19-16,231 14 15,9-5-15,-240-9 16,223 4-16,-16 1 15,-207-5-15,173 9 0,-173-9 16,191 18-16,-191-18 16,207 11-16,-207-11 15,240 14-15,-240-14 16,256 19-16,-256-19 16,265 9-16,-265-9 0,256 8 15,-8-3-15,-248-5 16,224 5-16,-224-5 15,223 5-15,-223-5 16,240 9-16,-34-9 16,-206 0-16,207 5 0,-207-5 15,207 4-15,-207-4 16,231 0-16,-231 0 16,224 0-16,-224 0 15,231-4-15,-231 4 16,232-5-16,-232 5 15,231-5-15,-231 5 0,223-4 16,-223 4-16,224 0 16,-224 0-16,223 9 15,-223-9-15,207 9 16,-207-9-16,207 28 0,-207-28 16,191 28-16,-191-28 15,165 27-15,-165-27 16,165 34-16,-165-34 15,0 0-15,149 28 16,-149-28-16,0 0 0,149 14 16,-149-14-16,124 0 15,-124 0-15,91-20 16,-91 20-16,74-65 16,-74 65-16,50-88 0,-50 88 15,25-130-15,-25 130 16,8-157-16,-8 157 15,8-174-15,-8 174 16,0-194-16,0 194 0,-16-214 16,16 214-16,-17-229 15,17 229-15,-16-222 16,16 222-16,-17-224 16,17 224-16,-16-204 15,16 204-15,-9-200 0,9 200 16,-8-186-16,8 186 15,0-173-15,0 173 16,8-149-16,-8 149 0,0-139 16,0 139-16,0-117 15,0 117-15,0-97 16,0 97-16,0 0 16,0 0-16,-16-89 0,16 89 15,0 0-15,-42-74 16,42 74-16,-74-55 15,74 55-15,-74-38 0,74 38 16,-83-14-16,83 14 16,-91-5-16,91 5 15,-99 0-15,99 0 16,-108 0-16,108 0 0,-115 0 16,115 0-16,-116 0 15,116 0-15,-124 5 16,124-5-16,-133 4 0,133-4 15,-133 0-15,133 0 16,-132 10-16,132-10 16,-141 18-16,141-18 15,-149 14-15,149-14 16,-132 14-16,132-14 0,-157 15 16,157-15-16,-141 9 15,141-9-15,-157 0 16,157 0-16,-157 4 15,157-4-15,-157 0 0,157 0 16,-140 5-16,140-5 16,-141 5-16,141-5 15,-165 0-15,165 0 16,-157 0-16,157 0 0,-158 0 16,158 0-16,-165-5 15,165 5-15,-165 0 16,165 0-16,-166 5 15,166-5-15,-157 0 0,157 0 16,-173 4-16,173-4 16,-166 5-16,166-5 15,-165 5-15,165-5 16,-165 4-16,165-4 16,-174 10-16,174-10 0,-165 0 15,165 0-15,-174 4 16,174-4-16,-165 9 15,165-9-15,-166 10 0,166-10 16,-173 14-16,173-14 16,-166 4-16,166-4 15,-165 14-15,165-14 16,-167 14-16,167-14 0,-165 5 16,165-5-16,-157 9 15,157-9-15,-157 18 16,157-18-16,-149 10 15,149-10-15,-165 9 0,165-9 16,-149 14-16,149-14 16,-166 10-16,166-10 15,-157 8-15,157-8 16,-165 6-16,165-6 16,-165 9-16,165-9 0,-158 9 15,158-9-15,-157 19 16,157-19-16,-140 9 15,140-9-15,-141 5 0,141-5 16,-149 0-16,149 0 16,-140 0-16,140 0 15,-149 9-15,149-9 16,-132 5-16,132-5 0,-141 0 16,141 0-16,-132-5 15,132 5-15,-132-9 16,132 9-16,-124-14 0,124 14 15,-141-19-15,141 19 16,-132-9-16,132 9 16,-124-15-16,124 15 0,-124-3 15,124 3-15,-124-5 16,124 5-16,-124-10 16,124 10-16,-124-8 15,124 8-15,-116-10 0,116 10 16,-124-10-16,124 10 15,-116-19-15,116 19 16,-116-13-16,116 13 16,-117-5-16,117 5 0,-115-9 15,115 9-15,-124-5 16,124 5-16,-108 0 16,108 0-16,-124-4 0,124 4 15,-124 0-15,124 0 16,-124 4-16,124-4 15,-132 10-15,132-10 16,-133 9-16,133-9 0,-140 4 16,140-4-16,-149 9 15,149-9-15,-149 24 16,149-24-16,0 0 0,-149 9 16,149-9-16,-157 10 0,157-10 15,-124 9-15,124-9 16,-115 10-16,115-10 15,0 0-15,-83 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3-02T14:30:53.778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8456 6568 0,'0'0'16,"0"0"-16</inkml:trace>
  <inkml:trace contextRef="#ctx0" brushRef="#br0" timeOffset="797.3914">22857 11936 0</inkml:trace>
  <inkml:trace contextRef="#ctx0" brushRef="#br0" timeOffset="6285.7667">22899 12076 0,'0'0'0,"0"0"16,0 0-16,0 0 0,0 0 15,0 0-15,0 0 16,24-28-16,-24 28 0,0 0 16,0 0-16,0 0 15,9-47-15,-9 47 16,0 0-16,0-32 15,0 32-15,0 0 16,-33-10-16,33 10 0,0 0 16,-34 28-16,34-28 15,0 0-15,0 0 0,-8 43 16,8-43-16,0 0 16,17 46-16,-17-46 15,0 0-15,58 14 16,-58-14-16,0 0 15,66-14-15,-66 14 0,0 0 16,0 0-16,41-43 16,-41 43-16,0 0 0,0-51 15,0 51-15,0 0 16,-33-46-16,33 46 16,0 0-16,-74-9 15,74 9-15,0 0 0,0 0 16,-75 42-16,75-42 15,0 0-15,-25 56 16,25-56-16,0 0 16,25 51-16,-25-51 0,0 0 15,58 9-15,-58-9 16,0 0-16,66-28 16,-66 28-16,0 0 0,25-60 15,-25 60-15,0 0 16,0-75-16,0 75 15,0 0-15,-58-41 16,58 41-16,0 0 0,-74-10 16,74 10-16,0 0 15,0 0-15,-58 23 0,58-23 16,0 0-16,-17 56 16,17-56-16,0 0 15,33 42-15,-33-42 0,0 0 16,67 9-16,-67-9 15,0 0-15,74-23 16,-74 23-16,0 0 16,0 0-16,33-51 15,-33 51-15,0 0 0,-8-42 16,8 42-16,-66-9 16,66 9-16,0 0 15,0 0-15,-67 9 0,67-9 16,0 0-16,0 0 15,-41 33-15,41-33 16,0 0-16,17 41 0,-17-41 16,0 0-16,49 23 15,-49-23-15,0 0 16,0 0-16,0 0 0,0 0 16,0 0-16,58 0 15,-58 0-15,0 0 0,0 0 16,41-23-16,-41 23 15,0 0-15,0 0 16,-8-41-16</inkml:trace>
  <inkml:trace contextRef="#ctx0" brushRef="#br0" timeOffset="6831.4135">22593 8079 0,'0'0'0,"0"0"0,8 79 16,-8-79-16,8 89 15,-8-89-15,0 0 16,17 103-16,-17-103 16,8 111-16,-8-111 0,0 0 15,0 0-15,8 103 16,-8-103-16</inkml:trace>
  <inkml:trace contextRef="#ctx0" brushRef="#br0" timeOffset="7469.4327">22601 7442 0,'0'0'0,"0"0"16,0 0-16,-33-32 16,33 32-16,0 0 0,-58-19 15,58 19-15,-83 5 16,83-5-16,-66 42 16,66-42-16,0 0 0,-58 69 15,58-69-15,-8 84 16,8-84-16,0 0 15,41 56-15,-41-56 16,83 23-16,-83-23 0,0 0 16,91-14-16,-91 14 15,0 0-15,74-56 16,-74 56-16,0 0 0,0 0 16,0 0-16,0 0 15,0 0-15,0 0 0,58-75 16,-58 75-16,0 0 15,0 0-15,25-41 16,-25 41-16,0 0 16,0 0-16,0 0 0,0 0 15,50 74-15,-50-74 16,0 0-16,49 75 16</inkml:trace>
  <inkml:trace contextRef="#ctx0" brushRef="#br0" timeOffset="8598.4119">28530 6400 0,'0'0'0,"0"0"16,0 0-16,0 0 15,0 0-15,0 0 16,0 0-16,-24-18 0,24 18 15,-50 9-15,50-9 16,0 0-16,0 0 16,-50 33-16,50-33 15,0 0-15,-24 69 0,24-69 16,16 57-16,-16-57 16,0 0-16,50 27 15,-50-27-15,0 0 0,74-14 16,-74 14-16,0 0 15,58-51-15,-58 51 16,0 0-16,25-70 16,-25 70-16,0 0 0,-8-60 15,8 60-15,-50-28 16,50 28-16,-66 14 16,66-14-16,0 0 15,0 0-15,0 0 0,-66 46 16,66-46-16,0 0 15,-25 47-15,25-47 16,0 0-16,25 46 0,-25-46 16,0 0-16,66 18 15,-66-18-15,0 0 16,41-23-16,-41 23 0,0 0 16,17-51-16,-17 51 15,0 0-15,-9-60 16,9 60-16,0 0 15,0 0-15,-41-46 0,41 46 16,0 0-16,0 0 16,-58-14-16,58 14 15,0 0-15,0 0 0,-33 14 16,33-14-16,0 0 16,0 0-16</inkml:trace>
  <inkml:trace contextRef="#ctx0" brushRef="#br0" timeOffset="9085.7256">28597 8038 0,'0'0'16,"0"0"-16,0 0 15,-17 65-15,17-65 0,0 0 16,-8 61-16,8-61 15,0 0-15,-9 88 16,9-88-16,0 0 16,0 0-16,0 0 0,0 89 15,0-89-15,0 0 16,17 69-16</inkml:trace>
  <inkml:trace contextRef="#ctx0" brushRef="#br0" timeOffset="9822.7255">28597 8564 0,'0'0'0,"0"0"0,0 0 16,0 0-16,0 0 15,8 55-15,-8-55 16,8 66-16,-8-66 15,25 88-15,-25-88 0,0 0 16,0 0-16,25 84 16,-25-84-16,0 0 15,0 0-15,0 0 0,0 0 16,0 0-16,0 0 16,24 69-16,-24-69 15,0 0-15,25 19 0,-25-19 16,0 0-16,42-28 15,-42 28-15,0 0 16,66-32-16,-66 32 0,0 0 16,66-10-16,-66 10 15,0 0-15,58 24 16,-58-24-16,0 0 16,16 51-16,-16-51 0,0 0 15,-33 65-15,33-65 16,-66 60-16,66-60 15,0 0-15,-91 24 16,91-24-16,0 0 0,-83-9 16,83 9-16,-74-51 15,74 51-15,0 0 16</inkml:trace>
  <inkml:trace contextRef="#ctx0" brushRef="#br0" timeOffset="19725.9866">23039 11787 0,'0'0'0,"0"0"16,0 0-16,0 0 15,0 0-15,0 0 0,0 0 16,0 0-16,0 0 0,0 0 16,0 0-16,0 0 15,0 0-15,0 0 16,0 0-16,0 0 15,0 0-15,0 0 0,0 0 16,0 0-16,0 0 16,0 0-16,0 0 0,0 0 15,0 0-15,0 0 16,0 0-16,0 0 16,0 0-16,0 0 0,41-14 15,-41 14-15,0 0 16,0 0-16,34-37 15,-34 37-15,0 0 0,0 0 16,41-46-16,-41 46 0,0 0 16,0 0-16,0 0 15,49-51-15,-49 51 0,0 0 16,50-57-16,-50 57 16,0 0-16,66-55 15,-66 55-15,0 0 0,58-46 16,-58 46-16,0 0 15,58-61-15,-58 61 16,0 0-16,58-47 16,-58 47-16,0 0 0,66-60 15,-66 60-15,0 0 16,74-55-16,-74 55 16,0 0-16,58-66 15,-58 66-15,0 0 0,66-65 16,-66 65-16,0 0 15,67-65-15,-67 65 16,0 0-16,66-61 16,-66 61-16,0 0 0,58-65 15,-58 65-15,0 0 16,66-65-16,-66 65 16,0 0-16,0 0 0,66-66 15,-66 66-15,0 0 16,58-69-16,-58 69 15,0 0-15,75-65 16,-75 65-16,0 0 0,75-75 16,-75 75-16,0 0 15,66-74-15,-66 74 16,0 0-16,66-65 0,-66 65 16,66-70-16,-66 70 15,0 0-15,75-65 16,-75 65-16,57-70 15,-57 70-15,0 0 0,50-56 16,-50 56-16,0 0 16,66-70-16,-66 70 15,75-65-15,-75 65 0,0 0 16,57-65-16,-57 65 16,67-65-16,-67 65 15,0 0-15,66-66 16,-66 66-16,58-64 0,-58 64 15,0 0-15,74-65 16,-74 65-16,66-71 16,-66 71-16,0 0 0,66-74 15,-66 74-15,66-69 16,-66 69-16,67-70 16,-67 70-16,66-65 15,-66 65-15,58-56 0,-58 56 16,58-56-16,-58 56 15,49-60-15,-49 60 16,58-61-16,-58 61 0,66-51 16,-66 51-16,58-61 15,-58 61-15,58-55 16,-58 55-16,50-65 16,-50 65-16,57-61 0,-57 61 15,75-60-15,-75 60 16,0 0-16,58-60 15,-58 60-15,0 0 0,58-66 16,-58 66-16,74-79 16,-74 79-16,0 0 15,74-79-15,-74 79 16,75-79-16,-75 79 0,66-74 16,-66 74-16,0 0 15,58-65-15,-58 65 16,66-70-16,-66 70 15,0 0-15,66-65 0,-66 65 16,0 0-16,75-61 16,-75 61-16,66-75 15,-66 75-15,0 0 16,58-70-16,-58 70 0,0 0 16,66-65-16,-66 65 15,74-70-15,-74 70 16,0 0-16,75-74 0,-75 74 15,0 0-15,74-65 16,-74 65-16,74-74 16,-74 74-16,0 0 15,75-70-15,-75 70 0,74-70 16,-74 70-16,0 0 16,66-70-16,-66 70 15,67-69-15,-67 69 0,0 0 16,74-70-16,-74 70 15,66-65-15,-66 65 16,0 0-16,66-74 16,-66 74-16,75-75 0,-75 75 15,0 0-15,66-70 16,-66 70-16,0 0 16,74-65-16,-74 65 0,75-74 15,-75 74-15,0 0 16,74-70-16,-74 70 15,0 0-15,58-66 16,-58 66-16,0 0 0,66-55 16,-66 55-16,0 0 15,66-56-15,-66 56 16,0 0-16,0 0 0,0 0 16,0 0-16,50-51 15,-50 51-15,0 0 16,0 0-16,49-41 15,-49 41-15,0 0 0,0 0 16,0 0-16,0 0 16,0 0-16,0 0 0,0 0 15,34-48-15,-34 48 16,0 0-16,0 0 16,0 0-16,0 0 0,0 0 15,0 0-15,0 0 16,0 0-16,0 0 0,33-37 15,-33 37-15,0 0 16,0 0-16,24-41 16,-24 41-16,0 0 15,0 0-15,9-38 0,-9 38 16,0 0-16,0 0 16,8-46-16,-8 46 15,0 0-15,0 0 0,-8-65 16,8 65-16,0 0 15,-25-74-15,25 74 16,0 0-16,-33-75 16,33 75-16,0 0 0,-42-75 15,42 75-15,0 0 16,-41-79-16,41 79 0,0 0 16,-49-70-16,49 70 15,0 0-15,-50-69 16,50 69-16,0 0 15,-58-65-15,58 65 0,0 0 16,-41-70-16,41 70 16,0 0-16,-42-61 15,42 61-15,0 0 0,-49-51 16,49 51-16,0 0 16,-42-51-16,42 51 15,0 0-15,-41-52 0,41 52 16,0 0-16,-41-46 15,41 46-15,0 0 16,-50-47-16,50 47 16,0 0-16,-41-41 0,41 41 15,0 0-15,0 0 16,-50-42-16,50 42 16,0 0-16,-41-42 15,41 42-15,0 0 0,0 0 16,-50-47-16,50 47 15,0 0-15,0 0 16,-49-46-16,49 46 0,0 0 16,0 0-16,-67-47 15,67 47-15,0 0 16,-57-46-16,57 46 0,0 0 16,-58-46-16,58 46 15,0 0-15,-50-38 16,50 38-16,0 0 15,0 0-15,-66-33 0,66 33 16,0 0-16,-58-37 16,58 37-16,0 0 15,0 0-15,-66-37 0,66 37 16,0 0-16,-58-28 16,58 28-16,0 0 15,-66-27-15,66 27 0,0 0 16,-58-25-16,58 25 15,0 0-15,-58-8 16,58 8-16,0 0 16,0 0-16,-66-15 0,66 15 15,0 0-15,0 0 16,-66-13-16,66 13 16,0 0-16,0 0 0,-66-14 15,66 14-15,0 0 16,0 0-16,-66-19 15,66 19-15,0 0 16,0 0-16,-83-9 0,83 9 16,0 0-16,0 0 15,0 0-15,-75-5 0,75 5 16,0 0-16,0 0 16,-74 0-16,74 0 15,0 0-15,0 0 0,-83 5 16,83-5-16,0 0 15,0 0-15,-82 14 16,82-14-16,0 0 16,0 0-16,-58 18 0,58-18 15,0 0-15,-66 28 16,66-28-16,0 0 16,0 0-16,-58 33 0,58-33 15,0 0-15,-58 37 16,58-37-16,0 0 15,0 0-15,0 0 0,0 0 16,-75 47-16,75-47 16,0 0-16,0 0 15,-66 51-15,66-51 16,0 0-16,-74 56 0,74-56 16,0 0-16,-66 55 15,66-55-15,0 0 16,-58 42-16,58-42 0,0 0 15,0 0-15,-50 51 16,50-51-16,0 0 16,-49 46-16,49-46 15,0 0-15,-58 52 0,58-52 16,0 0-16,0 0 16,-50 47-16,50-47 15,0 0-15,0 0 0,-49 60 16,49-60-16,0 0 15,-58 61-15,58-61 16,0 0-16,-58 74 16,58-74-16,0 0 0,0 0 15,-58 74-15,58-74 16,0 0-16,-50 80 16,50-80-16,0 0 0,-49 74 15,49-74-15,0 0 16,-50 84-16,50-84 15,0 0-15,-58 79 16,58-79-16,0 0 0,-41 79 16,41-79-16,0 0 15,-50 84-15,50-84 16,-41 79-16,41-79 0,0 0 16,-50 79-16,50-79 15,0 0-15,-41 79 16,41-79-16,-41 83 15,41-83-15,0 0 0,-58 85 16,58-85-16,0 0 16,-42 89-16,42-89 15,-49 92-15,49-92 0,0 0 16,-50 88-16,50-88 16,0 0-16,-41 94 15,41-94-15,-50 97 16,50-97-16,-49 93 0,49-93 15,-42 84-15,42-84 16,-33 78-16,33-78 16,-33 80-16,33-80 15,-33 79-15,33-79 16,-33 74-16,33-74 0,-25 84 16,25-84-16,-41 83 15,41-83-15,-33 85 0,33-85 16,-43 83-16,43-83 15,-33 89-15,33-89 16,-33 89-16,33-89 0,-33 106 16,33-106-16,-25 97 15,25-97-15,-33 104 16,33-104-16,-33 102 16,33-102-16,-25 102 15,25-102-15,-33 111 0,33-111 16,-41 113-16,41-113 15,-33 116-15,33-116 16,-33 117-16,33-117 16,-42 120-16,42-120 0,-33 126 15,33-126-15,-33 125 16,33-125-16,-25 126 16,25-126-16,-33 129 15,33-129-15,-33 126 0,33-126 16,-49 131-16,49-131 15,-42 130-15,42-130 16,-33 139-16,33-139 0,-41 135 16,41-135-16,-33 135 15,33-135-15,-41 135 16,41-135-16,-42 130 16,42-130-16,-58 136 15,58-136-15,-41 125 0,41-125 16,-41 117-16,41-117 15,-50 116-15,50-116 16,-33 116-16,33-116 16,-33 107-16,33-107 0,-33 98 15,33-98-15,-25 92 16,25-92-16,0 0 16,-25 89-16,25-89 15,0 0-15,-33 85 0,33-85 16,0 0-16,0 0 15,-16 87-15,16-87 0,0 0 16,0 0-16,0 0 16,-25 79-16,25-79 15,0 0-15,0 0 0,0 0 16,0 0-16,0 0 16,0 0-16,0 0 0,-17 66 15,17-66-15,0 0 16,0 0-16,0 0 15,0 0-15,0 0 0,0 0 16,0 0-16,0 0 16,0 0-16,0 0 0,-16 46 15,16-46-15,0 0 16,0 0-16,0 0 16,0 0-16,0 0 0</inkml:trace>
  <inkml:trace contextRef="#ctx0" brushRef="#br0" timeOffset="23773.8436">22989 11476 0,'0'0'0,"0"0"15,0 0-15,0 0 0,0 0 16,0 0-16,0 0 15,0 0-15,75 9 16,-75-9-16,0 0 16,66-4-16,-66 4 0,0 0 15,0 0-15,0 0 16,66-14-16,-66 14 16,0 0-16,0 0 0,0 0 15,0 0-15,-25-57 16,25 57-16,0 0 15,0 0-15,0 0 16,0 0-16,0 0 0,-49-23 16,49 23-16,0 0 15,0 0-15,41-32 16,-41 32-16,91-5 0,-91 5 16,108 0-16,-108 0 15,0 0-15,0 0 0,0 0 16,0 0-16,74 5 15,-74-5-15,0 0 16,0 0-16,-25-37 0,25 37 16,-83-33-16,83 33 15,0 0-15,0 0 16,0 0-16,-90-32 16,90 32-16,0 0 0,0 0 15,-50-38-15,50 38 16,0 0-16,0 0 15,116-23-15,-116 23 0,132-5 16,-132 5-16,0 0 16,0 0-16,0 0 15,124-5-15,-124 5 16,0 0-16,99-13 0,-99 13 16,0-47-16,0 47 15,-66-60-15,66 60 16,-124-61-16,124 61 0,0 0 15,0 0-15,0 0 16,0 0-16,-107-46 16,107 46-16,0 0 0,-67-37 15,67 37-15,0 0 16,0 0-16,116-24 16,-116 24-16,149 0 15,-149 0-15,0 0 0,174 5 0,-174-5 16,0 0-16,0 0 15,0 0-15,124 0 16,-124 0-16,49-24 0,-49 24 16,-58-51-16,58 51 15,-115-70-15,115 70 16,-149-64-16,149 64 16,0 0-16,0 0 0,0 0 15,0 0-15,-141-57 16,141 57-16,-82-32 15,82 32-15,0 0 0,0 0 16,107-28-16,-107 28 16,165-5-16,-165 5 15,174 5-15,-174-5 16,165 9-16,-165-9 0,0 0 16,0 0-16,0 0 15,116-4-15,-116 4 16,17-42-16,-17 42 15,-66-65-15,66 65 0,-133-84 16,133 84-16,-157-79 16,157 79-16,0 0 15,0 0-15,0 0 0,-116-66 16,116 66-16,0 0 16,-66-36-16,66 36 15,58-33-15,-58 33 16,132-5-16,-132 5 0,191 0 15,-191 0-15,198 14 16,-198-14-16,0 0 16,0 0-16,0 0 0,158 9 15,-158-9-15,66-23 16,-66 23-16,-41-51 16,41 51-16,-124-75 15,124 75-15,-183-74 0,183 74 16,-190-74-16,190 74 15,0 0-15,0 0 16,0 0-16,0 0 0,-132-52 16,132 52-16,-42-27 15,42 27-15,75 0 16,-75 0-16,173 9 16,-173-9-16,215 28 0,-215-28 15,225 42-15,-225-42 16,206 37-16,-206-37 15,0 0-15,0 0 0,0 0 16,116 14-16,-116-14 16,25-19-16,-25 19 15,-83-55-15,83 55 16,-157-80-16,157 80 0,-190-88 16,190 88-16,-191-79 15,191 79-15,0 0 16,0 0-16,0 0 0,0 0 15,-141-46-15,141 46 16,-66-33-16,66 33 16,50-4-16,-50 4 15,140 27-15,76 6 0,16 5 16,-34 3-16,-198-41 16,182 37-16,-182-37 15,157 47-15,-157-47 16,0 0-16,0 0 0,157 32 15,-157-32-15,83 14 16,-83-14-16,0 0 16,0 0-16,-99-102 0,99 102 15,-199-107-15,199 107 16,-240-126-16,240 126 16,-264-125-16,264 125 15,-248-103-15,248 103 16,-200-74-16,200 74 0,0 0 15,0 0-15,0 0 16,-132-56-16,132 56 0,-50-24 16,50 24-16,67-8 15,73 13-15,-140-5 16,191 23-16,-191-23 16,224 37-16,-224-37 15,264 51-15,-264-51 0,256 56 16,-256-56-16,224 56 15,-224-56-15,0 0 16,0 0-16,149 32 16,-149-32-16,57-4 0,-57 4 15,-66-70-15,66 70 16,-165-117-16,-75-13 16,9 9-16,231 121 0,-207-102 15,207 102-15,-215-88 16,215 88-16,-208-94 15,208 94-15,-182-78 16,182 78-16,0 0 16,0 0-16,-140-51 0,140 51 15,-42-38-15,42 38 16,75-19-16,-75 19 16,182 5-16,59 14 15,7 14-15,-248-33 0,231 36 16,-8 16-16,-8-1 15,-215-51-15,174 51 16,-174-51-16,182 46 16,-182-46-16,165 47 15,-165-47-15,0 0 0,133 23 16,-133-23-16,49-32 16,-49 32-16,-41-74 15,-83-38-15,124 112 0,-157-131 16,157 131-16,-207-130 15,207 130-15,-232-135 16,232 135-16,-223-135 16,223 135-16,-223-107 15,223 107-15,0 0 0,0 0 16,0 0-16,0 0 16,-165-79-16,165 79 15,-67-42-15,67 42 0,75-5 16,-75 5-16,190 33 15,-190-33-15,273 70 16,33 23-16,-33 0 16,-273-93-16,223 89 15,-223-89-15,190 88 0,-190-88 16,190 79-16,-190-79 16,0 0-16,0 0 15,0 0-15,141 56 0,-141-56 16,83 0-16,-83 0 15,-34-74-15,34 74 16,-115-122-16,-42-36 16,157 158-16,-199-149 15,199 149-15,-207-154 0,9 10 16,8 14-16,190 130 16,-166-111-16,166 111 15,-132-89-15,132 89 0,-116-88 16,116 88-16,0 0 15,0 0-15,0 0 16,-74-71-16,74 71 16,0 0-16,0 0 15,99-22-15,-99 22 16,157 51-16,-157-51 0,224 84 16,15 13-16,-239-97 15,224 103-15,-224-103 16,231 116-16,-231-116 0,232 116 15,-232-116-15,206 112 16,-206-112-16,157 83 16,-157-83-16,0 0 15,0 0-15,116 60 0,-116-60 16,50-8-16,-50 8 16,-25-79-16,25 79 15,-108-139-15,108 139 0,0 0 16,-140-182-16,140 182 15,-182-205-15,182 205 0,-198-219 16,198 219-16,-199-209 16,199 209-16,-190-191 15,190 191-15,-157-172 16,157 172-16,-124-139 0,124 139 16,0 0-16,0 0 15,0 0-15,-83-103 16,83 103-16,-25-55 0,25 55 15,42-24-15,-42 24 16,115 28-16,-115-28 16,158 71-16,32 30 15,-190-101-15,190 117 0,8 8 16,-16-4-16,-182-121 16,157 111-16,0 6 15,-157-117-15,149 116 16,-149-116-16,157 112 15,-157-112-15,124 103 0,-124-103 16,0 0-16,0 0 16,100 64-16,-100-64 15,58-4-15,-58 4 16,0-89-16,0 89 0,-67-162 16,-40-38-16,107 200 15,-132-206-15,-9 12 16,17 13-16,124 181 15,-132-154-15,8-14 16,0 15-16,124 153 0,-116-140 16,116 140-16,-116-139 15,116 139-15,-132-145 16,132 145-16,0 0 16,0 0-16,-91-120 0,91 120 15,0 0-15,-58-99 16,58 99-16,25-55 15,-25 55-15,82 0 0,-82 0 16,149 51-16,17 46 16,-166-97-16,182 112 15,-182-112-15,181 131 16,-181-131-16,215 157 16,-8 17-16,-41-22 15,-166-152-15,140 131 0,-140-131 16,132 130-16,-132-130 15,116 121-15,-116-121 16,0 0-16,0 0 0,0 0 16,0 0-16,108 102 15,-108-102-15,58 42 16,-58-42-16,0-32 16,0 32-16,-42-117 0,42 117 15,-91-172-15,91 172 16,-132-200-16,0-5 15,132 205-15,-124-181 16,124 181-16,-124-171 16,124 171-16,-108-165 0,108 165 15,-116-148-15,116 148 16,0 0-16,-74-121 16,74 121-16,0 0 15,0 0-15,-41-88 0,41 88 16,0-46-16,0 46 15,57 0-15,-57 0 16,108 46-16,-108-46 16,149 93-16,8 37 0,-157-130 15,165 134-15,-32 11 16,-133-145-16,148 140 16,-148-140-16,133 149 15,-133-149-15,157 177 16,-157-177-16,149 172 0,-149-172 15,148 130-15</inkml:trace>
  <inkml:trace contextRef="#ctx0" brushRef="#br0" timeOffset="69268.9652">1140 6502 0,'0'0'31,"0"0"-31,26-60 0,-26 60 0,57-83 16,-57 83-16,74-80 0,-74 80 15,0 0-15,75-46 16,-75 46-16,83 0 16,-83 0-16,74 74 0,-74-74 15,74 126 1,-74-126-16,58 158 0,-58-158 16,50 159-16,-50-159 15,0 0-15,49 115 0,-49-115 16,58 34-16,-58-34 15</inkml:trace>
  <inkml:trace contextRef="#ctx0" brushRef="#br0" timeOffset="69535.671">1727 6233 0,'-8'28'0,"8"-28"0,-42 70 15,42-70-15,-57 120 16,57-120-16,-66 159 16,66-159-16,-75 163 15,75-163-15,0 0 0,-50 149 16,50-149-16,0 0 15,0 0-15,-23 88 16,23-88-16,0 0 0</inkml:trace>
  <inkml:trace contextRef="#ctx0" brushRef="#br0" timeOffset="69774.4106">2298 6396 0,'0'0'16,"0"0"-16,67 14 15,-67-14-15,123 0 0,-123 0 16,140-5-16,-140 5 15,149-14-15,-149 14 16</inkml:trace>
  <inkml:trace contextRef="#ctx0" brushRef="#br0" timeOffset="69977.9455">2562 6759 0,'0'0'0,"0"0"16,0 0-16,17 27 15,-17-27-15,66 0 0,-66 0 16,107-18-16,-107 18 16,149-33-16,-149 33 15</inkml:trace>
  <inkml:trace contextRef="#ctx0" brushRef="#br0" timeOffset="70757.3198">3926 6219 0,'0'0'16,"0"0"-16,0 0 0,34-51 15,-34 51-15,99-47 16,-99 47-16,116-46 16,-116 46-16,148-19 15,-148 19-15,0 0 0,124 19 16,-124-19-16,67 56 16,-67-56-16,0 97 15,0-97-15,-50 117 16,50-117-16,-99 130 0,99-130 15,-116 144-15,116-144 16,-99 116-16,99-116 16,0 0-16,-50 103 0,50-103 15,8 79-15,-8-79 16,75 51-16,-75-51 16,140 9-16,-140-9 15,174-14-15,-174 14 0,182-41 16,-182 41-16</inkml:trace>
  <inkml:trace contextRef="#ctx0" brushRef="#br0" timeOffset="70985.1942">5126 6610 0,'0'0'16,"0"0"-16,75-14 15,-75 14-15,107-23 16,-107 23-16,124-33 0,-124 33 16,133-28-16</inkml:trace>
  <inkml:trace contextRef="#ctx0" brushRef="#br0" timeOffset="71303.0915">6086 6577 0,'0'0'0,"0"0"15,33-88-15,-33 88 16,0 0-16,41-84 16,-41 84-16,0 0 0,58-70 15,-58 70-15,58-23 16,-58 23-16,66 33 16,-66-33-16,74 83 0,-74-83 15,91 117-15,-91-117 16,83 129-16,-83-129 15,83 117-15,-83-117 16,91 60-16,-91-60 0,82 0 16,-82 0-16</inkml:trace>
  <inkml:trace contextRef="#ctx0" brushRef="#br0" timeOffset="71532.9322">6714 6307 0,'-25'33'0,"25"-33"15,-58 84-15,58-84 16,-82 135-16,82-135 0,-83 158 16,83-158-16,-66 139 15,66-139-15,0 0 16,0 0-16,0 0 0,-33 98 15,33-98-15,0 0 16,0 0-16</inkml:trace>
  <inkml:trace contextRef="#ctx0" brushRef="#br0" timeOffset="71952.2316">6929 5773 0,'0'0'0,"0"0"15,58-28-15,-58 28 16,99-20-16,-99 20 16,0 0-16,0 0 0,99-4 15,-99 4-15,0 0 16,66 14-16,-66-14 0,17 47 15,-17-47-15,-33 74 16,33-74-16,0 0 16,-50 84-16,50-84 15,0 0-15,0 0 0,0 0 16,-41 70-16,41-70 16,17 41-16,-17-41 15,74 15-15,-74-15 0,99-5 16,-99 5-16,0 0 15,116-14-15,-116 14 16,0 0-16,0 0 0,0 0 16,0 0-16,74-5 15,-74 5-15,33-4 16</inkml:trace>
  <inkml:trace contextRef="#ctx0" brushRef="#br0" timeOffset="75401.9718">1148 5098 0,'0'0'0,"0"0"0,0 0 15,-66-33-15,66 33 16,-74-5-16,74 5 0,-75 28 16,75-28-16,0 0 15,-65 56-15,65-56 16,0 0-16,0 0 0,-17 74 15,17-74-15,0 0 16,34 52-16,-34-52 16,57 0-16,-57 0 15,0 0-15,0 0 16,57-42-16,-57 42 0,0 0 16,0 0-16,0 0 15,0 0-15,50-46 0,-50 46 16,41 0-16,-41 0 15,42 55-15,-42-55 16,26 97-16,-26-97 16,0 132-16,0-132 0,-18 144 15,18-144-15,-41 143 16,41-143-16,0 0 16,-58 108-16,58-108 15,0 0-15,-65 64 0,65-64 16,-84 15-16,84-15 15,-57-56-15,57 56 16</inkml:trace>
  <inkml:trace contextRef="#ctx0" brushRef="#br0" timeOffset="75655.8699">1356 4721 0,'0'0'0,"0"0"0,0 0 15,0 64-15,0-64 16,7 89-16,-7-89 16,0 144-16,0-144 0,17 159 15,-17-159-15,0 0 16,0 0-16,33 154 15,-33-154-15,0 0 0,34 83 16</inkml:trace>
  <inkml:trace contextRef="#ctx0" brushRef="#br0" timeOffset="75942.6276">1505 5139 0,'0'0'0,"0"0"0,0 0 16,0 0-16,7-79 16,-7 79-16,0 0 15,0 0-15,0 0 0,42-42 16,-42 42-16,0 0 16,42-4-16,-42 4 15,40 51-15,-40-51 16,41 102-16,-41-102 15,0 0-15,42 112 0,-42-112 16,0 0-16,41 78 16,-41-78-16,58 10 15,-58-10-15,0 0 0</inkml:trace>
  <inkml:trace contextRef="#ctx0" brushRef="#br0" timeOffset="76135.3337">1768 4967 0,'0'0'16,"-16"42"-16,-25 37 15,41-79-15,-58 117 16,58-117-16,-42 129 16,42-129-16,0 0 0,-24 113 15,24-113-15,0 52 16,0-52-16,24-29 15</inkml:trace>
  <inkml:trace contextRef="#ctx0" brushRef="#br0" timeOffset="76417.2039">1836 4753 0,'0'0'0,"15"32"15,-15-32-15,25 80 16,-25-80-16,33 107 16,-33-107-16,41 135 15,-41-135-15,34 144 16,-34-144-16,16 121 16,-16-121-16,0 0 0,8 103 15,-8-103-15,0 0 16,0 0-16,0 0 15,0 0-15,-8 56 0,8-56 16,0 0-16,0 0 16</inkml:trace>
  <inkml:trace contextRef="#ctx0" brushRef="#br0" timeOffset="76609.9455">2380 5177 0,'0'0'16,"0"0"-16,66-5 15,-66 5-15,83-15 0,-83 15 16,0 0-16,0 0 16,91-18-16,-91 18 15,0 0-15</inkml:trace>
  <inkml:trace contextRef="#ctx0" brushRef="#br0" timeOffset="76751.318">2430 5409 0,'0'0'16,"0"0"-16,0 0 16,75 5-16,-75-5 15,90-9-15,-90 9 0,141-33 16</inkml:trace>
  <inkml:trace contextRef="#ctx0" brushRef="#br0" timeOffset="77075.5356">3943 4934 0,'0'0'0,"0"0"16,-33-55-16,33 55 0,0 0 16,-58-37-16,58 37 15,-66-14-15,66 14 16,-74 28-16,74-28 0,-67 69 16,67-69-16,-33 108 15,33-108-15,-8 134 16,8-134-16,17 144 15,-17-144-15,24 131 0,-24-131 16,0 0-16,0 0 16,0 0-16,42 93 15,-42-93-15,16 33 0,-16-33 16</inkml:trace>
  <inkml:trace contextRef="#ctx0" brushRef="#br0" timeOffset="77235.0859">3488 5395 0,'0'0'0,"0"0"15,99-23-15,-99 23 16,149-38-16,-149 38 16,174-60-16,-174 60 0,182-97 15</inkml:trace>
  <inkml:trace contextRef="#ctx0" brushRef="#br0" timeOffset="77457.1854">4224 4828 0,'0'0'0,"0"0"15,-25 55-15,25-55 16,-24 99-16,24-99 0,-17 152 15,17-152-15,0 0 16,0 168-16,0-168 16,0 0-16,25 135 0,-25-135 15,41 62-15,-41-62 16,58-15-16</inkml:trace>
  <inkml:trace contextRef="#ctx0" brushRef="#br0" timeOffset="77734.924">4348 5167 0,'0'0'0,"0"0"16,0 0-16,17-51 16,-17 51-16,0 0 15,0 0-15,0 0 0,0 0 16,25-65-16,-25 65 15,49-28-15,-49 28 16,33 23-16,-33-23 0,42 70 16,-42-70-16,41 98 15,-41-98-15,58 84 16,-58-84-16,0 0 0,58 46 16,-58-46-16,58-10 15</inkml:trace>
  <inkml:trace contextRef="#ctx0" brushRef="#br0" timeOffset="77950.5962">4629 5051 0,'0'0'15,"0"0"-15,-49 88 16,49-88-16,-42 79 15,42-79-15,-41 98 0,41-98 16,0 0-16,0 0 16,0 0-16,-33 79 15,33-79-15,0 0 0,0 0 16</inkml:trace>
  <inkml:trace contextRef="#ctx0" brushRef="#br0" timeOffset="78185.4427">4704 4749 0,'0'0'0,"0"0"16,49 79-1,-49-79-15,92 93 0,-92-93 16,108 121-16,-108-121 15,83 130-15,-83-130 16,49 126-16,-49-126 0,-16 116 16,16-116-16,-67 107 15</inkml:trace>
  <inkml:trace contextRef="#ctx0" brushRef="#br0" timeOffset="89318.51">1636 8010 0,'0'0'0,"0"0"0,0 0 15,0 0-15,0 0 16,0 0-16,-25 46 0,25-46 15,-41 66-15,41-66 16,-58 107-16,58-107 16,-33 149-16,33-149 15,-17 158-15,17-158 0,35 149 16,-35-149-16,81 102 16,-81-102-16,109 46 15,-109-46-15,131-4 16,-131 4-16,132-47 15,-132 47-15,0 0 0,100-74 16,-100 74-16,57-107 16,-57 107-16,9-140 15,-9 140-15,-33-135 0,33 135 16,-75-120-16,75 120 16,-107-89-16,107 89 15,-141-56-15,141 56 16,-124-19-16,124 19 0,-116 9 15,116-9-15,-73 48 16,73-48-16,-26 69 16,26-69-16,17 70 0,-17-70 15,74 42-15</inkml:trace>
  <inkml:trace contextRef="#ctx0" brushRef="#br0" timeOffset="89985.3349">2678 8490 0,'33'-5'15,"-33"5"-15,116-5 16,-116 5-16,140-5 16,-140 5-16,149-18 0,-149 18 15</inkml:trace>
  <inkml:trace contextRef="#ctx0" brushRef="#br0" timeOffset="90186.8693">2876 8764 0,'0'0'0,"0"0"0,0 0 15,0 0-15,67 9 16,-67-9-16,99-14 16,-99 14-16,149-14 15,-149 14-15</inkml:trace>
  <inkml:trace contextRef="#ctx0" brushRef="#br0" timeOffset="90536.7938">4150 8610 0,'0'0'0,"0"0"0,0 0 15,0 0-15,49 14 16,-49-14-16,83 5 15,-83-5-15,141-10 0,-141 10 16,140-23-16</inkml:trace>
  <inkml:trace contextRef="#ctx0" brushRef="#br0" timeOffset="90901.8676">5060 8526 0,'0'0'0,"0"0"15,0 0-15,50-74 16,-50 74-16,58-60 0,-58 60 15,0 0-15,74-56 16,-74 56-16,66-28 16,-66 28-16,67 28 0,-67-28 15,66 74-15,-66-74 16,58 116-16,-58-116 16,82 149-16,-82-149 15,75 131-15,-75-131 0,82 93 16,-82-93-16,75 27 15,-75-27-15,82-27 16</inkml:trace>
  <inkml:trace contextRef="#ctx0" brushRef="#br0" timeOffset="91139.4975">5647 8424 0,'-16'28'0,"16"-28"0,-58 74 15,58-74-15,-83 126 16,83-126-16,-66 144 16,66-144-16,0 0 0,0 0 15,0 0-15,-41 107 16,41-107-16,0 0 15,0 0-15</inkml:trace>
  <inkml:trace contextRef="#ctx0" brushRef="#br0" timeOffset="91799.5181">5788 7847 0,'0'0'0,"0"0"0,0 0 16,91-24-16,-91 24 16,91-13-16,-91 13 15,0 0-15,0 0 0,0 0 16,91 0-16,-91 0 15,49 28-15,-49-28 0,-8 65 16,8-65-16,-41 83 16,41-83-16,0 0 15,-66 79-15,66-79 16,0 0-16,0 0 16,0 0-16,-50 80 0,50-80 15,0 56-15,0-56 16,58 23-16,-58-23 15,74 5-15,-74-5 16,0 0-16,0 0 0,0 0 16,0 0-16,108-5 15,-108 5-15,0 0 0,0 0 16,0 0-16,0 0 16,0 0-16,0 0 0,0 0 15,0 0-15,0 0 16,0 0-16,74-5 15,-74 5-15,0 0 0,0 0 16,0 0-16,0 0 0,0 0 16,0 0-16,0 0 15,0 0-15,0 0 16,0 0-16,42 0 0,-42 0 16,0 0-16,0 0 15,0 0-15,0 0 0,0 0 16,0 0-16,0 0 15,0 0-15,16-27 0,-16 27 16,0 0-16,0 0 16,0 0-16</inkml:trace>
  <inkml:trace contextRef="#ctx0" brushRef="#br0" timeOffset="92136.7143">6805 8559 0,'0'0'0,"0"0"16,0 0-16,0 0 0,0 0 16,91 5-16,-91-5 15,107-5-15,-107 5 0,141-18 16,-141 18-16,141-24 15</inkml:trace>
  <inkml:trace contextRef="#ctx0" brushRef="#br0" timeOffset="92501.6766">7524 8406 0,'0'0'16,"0"0"-16,0 0 15,33-56-15,-33 56 16,58-57-16,-58 57 0,0 0 16,83-69-16,-83 69 15,0 0-15,83-42 16,-83 42-16,82-18 15,-82 18-15,75 28 0,-75-28 16,66 75-16,-66-75 16,58 120-16,-58-120 15,49 135-15,-49-135 16,50 120-16,-50-120 0,58 84 16,-58-84-16,74 47 15,-74-47-15,75-14 16,-75 14-16</inkml:trace>
  <inkml:trace contextRef="#ctx0" brushRef="#br0" timeOffset="92759.6517">8186 8206 0,'0'0'16,"0"0"-16,-42 55 16,42-55-16,-66 93 15,66-93-15,-66 131 0,66-131 16,-74 139-16,74-139 16,0 0-16,0 0 0,0 0 15,-50 130-15,50-130 16,0 65-16,0-65 15</inkml:trace>
  <inkml:trace contextRef="#ctx0" brushRef="#br0" timeOffset="93022.3544">8872 8187 0,'0'0'0,"0"0"16,8 126-16,-8-126 0,0 144 16,0-144-16,0 0 15,0 0-15,0 0 16,17 153-16,-17-153 0,0 0 15,8 98-15</inkml:trace>
  <inkml:trace contextRef="#ctx0" brushRef="#br0" timeOffset="93201.84">8674 8522 0,'0'0'0,"0"0"15,58-14-15,-58 14 16,99-23-16,-99 23 0,157-43 16,-157 43-16,165-55 15,-165 55-15</inkml:trace>
  <inkml:trace contextRef="#ctx0" brushRef="#br0" timeOffset="93635.2949">9534 8005 0,'0'0'16,"0"0"-16,49-9 16,-49 9-16,83-19 0,-83 19 15,117-28-15,-117 28 16,0 0-16,0 0 15,132-9-15,-132 9 0,0 0 16,91 5-16,-91-5 16,33 41-16,-33-41 15,-25 75-15,25-75 16,-58 93-16,58-93 0,-82 107 16,82-107-16,-83 117 15,83-117-15,0 0 0,-66 97 16,66-97-16,0 0 15,0 0-15,-25 75 16,25-75-16,41 56 16,-41-56-16,100 23 0,-100-23 15,115 4-15,-115-4 16,133 0-16,-133 0 16,132 0-16,-132 0 0,0 0 15,99 9-15,-99-9 16,0 0-16</inkml:trace>
  <inkml:trace contextRef="#ctx0" brushRef="#br0" timeOffset="109168.8398">835 7656 0,'-34'93'0,"34"-93"15,-50 122-15,50-122 16,-49 185-16,49-185 16,-42 237-16,42-237 15,-8 271-15,50 4 16,32-39-16,-74-236 15,108 186-15,49-46 0,17-42 16,-174-98-16</inkml:trace>
  <inkml:trace contextRef="#ctx0" brushRef="#br0" timeOffset="109733.58">9907 7340 0,'0'0'0,"0"0"15,82 18-15,-82-18 16,100 61-16,-100-61 16,132 116-16,-16 48 15,-116-164-15,115 172 0,-115-172 16,75 208-16,-75-208 15,49 224-15,-49-224 16,17 228-16,-17-228 16,-17 210-16,17-210 15,-24 167-15,24-167 0,0 0 16,0 0-16,0 0 16,-25 102-16,25-102 0,0 0 15</inkml:trace>
  <inkml:trace contextRef="#ctx0" brushRef="#br0" timeOffset="109945.1476">10626 7554 0,'0'0'16,"0"0"-16,108-9 15,-108 9-15,132-23 16</inkml:trace>
  <inkml:trace contextRef="#ctx0" brushRef="#br0" timeOffset="110134.8421">11354 7335 0,'0'0'0,"0"0"0,16 84 16,-16-84-16,33 116 15,-33-116-15,42 144 16,-42-144-16,41 149 0</inkml:trace>
  <inkml:trace contextRef="#ctx0" brushRef="#br0" timeOffset="111285.3364">10535 7089 0,'0'0'15,"0"0"-15,-33 74 0,33-74 16,-33 130-16,33-130 16,-25 186-16,25-186 15,0 224-15,0-224 16,41 214-16,-41-214 15,108 167-15,-108-167 0,149 98 16</inkml:trace>
  <inkml:trace contextRef="#ctx0" brushRef="#br0" timeOffset="111588.1386">11378 6824 0,'34'23'0,"-34"-23"16,99 84-16,58 69 15,-157-153-15,157 181 0,-16 33 16,-34-23-16,-107-191 16,66 181-16,-66-181 15,25 177-15,-25-177 16,-8 182-16,8-182 16</inkml:trace>
  <inkml:trace contextRef="#ctx0" brushRef="#br0" timeOffset="112667.9949">1760 10322 0,'0'0'0,"-49"83"15,49-83-15,-34 135 16,34-135-16,0 140 0,0-140 16,42 107-16,-42-107 15,91 46-15,-91-46 16,125-4-16,-125 4 15,123-42-15,-123 42 0,117-84 16,-117 84-16,65-116 16,-65 116-16,16-140 15,-16 140-15,-32-134 16,32 134-16,-99-117 0,99 117 16,-117-79-16,117 79 15,0 0-15,0 0 16,-107-37-16,107 37 15,0 0-15,-91 5 0,91-5 16,-9 28-16,9-28 16</inkml:trace>
  <inkml:trace contextRef="#ctx0" brushRef="#br0" timeOffset="112860.5052">2745 10364 0,'0'0'0,"0"0"15,74 9-15,-74-9 0,99-5 16,-99 5-16,107-4 16,-107 4-16,0 0 15,0 0-15</inkml:trace>
  <inkml:trace contextRef="#ctx0" brushRef="#br0" timeOffset="113034.9694">2943 10754 0,'0'0'0,"0"0"16,82-9-16,-82 9 15,133-14-15,-133 14 0,148-37 16</inkml:trace>
  <inkml:trace contextRef="#ctx0" brushRef="#br0" timeOffset="113405.1796">3951 10508 0,'0'0'0,"0"0"0,0 0 15,42-61-15,-42 61 16,58-69-16,-58 69 15,0 0-15,74-70 0,-74 70 16,0 0-16,83-28 16,-83 28-16,91 28 15,-91-28-15,66 93 16,-66-93-16,58 139 0,-58-139 16,57 168-16,-57-168 15,50 149-15,-50-149 16,66 84-16,-66-84 15,91 33-15,-91-33 0,83-56 16</inkml:trace>
  <inkml:trace contextRef="#ctx0" brushRef="#br0" timeOffset="113641.9121">4646 10340 0,'-17'28'0,"17"-28"0,-58 79 16,58-79-16,-82 144 15,82-144-15,-83 173 16,83-173-16,-74 177 16,74-177-16,0 0 0,0 0 15,0 0-15,-33 121 16,33-121-16,0 0 15,0 0-15</inkml:trace>
  <inkml:trace contextRef="#ctx0" brushRef="#br0" timeOffset="114068.3346">4770 9815 0,'0'0'16,"0"0"-16,33-9 0,-33 9 15,75-28-15,-75 28 16,108-37-16,-108 37 16,0 0-16,0 0 15,0 0-15,99-10 0,-99 10 16,0 0-16,41 33 15,-41-33-15,-8 69 16,8-69-16,-41 98 16,41-98-16,0 0 0,0 0 15,0 0-15,0 0 16,-66 102-16,66-102 0,0 0 16,-33 75-16,33-75 15,33 32-15,-33-32 16,99 0-16,-99 0 15,140-14-15,-140 14 0,141 0 16,-141 0-16,116 14 16,-116-14-16,107 38 15,-107-38-15</inkml:trace>
  <inkml:trace contextRef="#ctx0" brushRef="#br0" timeOffset="114368.1259">6094 10126 0,'0'0'0,"0"0"16,16 80-16,-16-80 16,33 107-16,-33-107 15,42 149-15,-42-149 16,33 167-16,-33-167 16,0 0-16,25 158 0,-25-158 15,0 0-15,25 112 16</inkml:trace>
  <inkml:trace contextRef="#ctx0" brushRef="#br0" timeOffset="114567.6583">6019 10629 0,'0'0'16,"0"0"-16,50-5 0,-50 5 15,99-14-15,-99 14 16,141-19-16,-141 19 16,165-23-16,-165 23 0,141-28 15,-141 28-15</inkml:trace>
  <inkml:trace contextRef="#ctx0" brushRef="#br0" timeOffset="114884.8765">6863 10499 0,'0'0'0,"0"0"0,41-34 16,-41 34-16,66-60 16,-66 60-16,0 0 0,0 0 15,75-60-15,-75 60 16,0 0-16,99-32 15,-99 32-15,74 13 16,-74-13-16,58 75 0,-58-75 16,50 107-16,-50-107 15,58 125-15,-58-125 16,66 112-16,-66-112 16,0 0-16,74 79 0,-74-79 15,0 0-15,91 18 16,-91-18-16</inkml:trace>
  <inkml:trace contextRef="#ctx0" brushRef="#br0" timeOffset="115134.5564">7615 10326 0,'-16'24'0,"16"-24"0,-50 64 16,50-64-16,-74 103 16,74-103-16,-66 125 15,66-125-15,0 0 0,-75 136 16,75-136-16,0 0 16,0 0-16,0 0 15,-25 87-15,25-87 0,25 20 16,-25-20-16</inkml:trace>
  <inkml:trace contextRef="#ctx0" brushRef="#br0" timeOffset="115319.2236">8211 10513 0,'0'0'0,"0"0"0,115-5 16,-115 5-16,141-14 16,-141 14-16,174-29 15,-174 29-15,148-51 16</inkml:trace>
  <inkml:trace contextRef="#ctx0" brushRef="#br0" timeOffset="115751.4201">9112 10122 0,'0'0'0,"0"0"0,91-5 16,-91 5-16,124-4 15,-124 4-15,132 0 16,-132 0-16,0 0 0,0 0 15,124 9-15,-124-9 16,66 37-16,-66-37 16,17 60-16,-17-60 15,-41 94-15,41-94 0,-75 101 16,75-101-16,-99 108 16,99-108-16,-83 92 15,83-92-15,0 0 0,0 0 16,0 0-16,-49 66 15,49-66-15,16 42 16,-16-42-16,83 23 0,-83-23 16,140 0-16,-140 0 15,150 0-15,-150 0 16,149-5-16,-149 5 16,124 5-16,-124-5 0,0 0 15,91 14-15,-91-14 16</inkml:trace>
  <inkml:trace contextRef="#ctx0" brushRef="#br0" timeOffset="118001.7989">4017 11959 0,'0'0'0,"0"0"15,0 0-15,-57 38 16,57-38-16,-58 69 0,58-69 15,-58 103-15,58-103 16,-58 135-16,58-135 16,-25 144-16,25-144 15,-16 144-15,16-144 0,24 149 16,-24-149-16,58 144 16,-58-144-16,91 120 15,-91-120-15,149 80 16</inkml:trace>
  <inkml:trace contextRef="#ctx0" brushRef="#br0" timeOffset="118570.6167">7210 11825 0,'0'0'0,"0"0"15,0 0-15,50 41 0,-50-41 16,66 42-16,-66-42 16,99 74-16,-99-74 15,83 99-15,-83-99 0,74 120 16,-74-120-16,42 145 16,-42-145-16,24 139 15,-24-139-15,9 140 16,-9-140-16,-9 139 0,9-139 15,-8 121-15,8-121 16,0 0-16,0 0 16,-16 94-16,16-94 15,0 46-15,0-46 0</inkml:trace>
  <inkml:trace contextRef="#ctx0" brushRef="#br0" timeOffset="118967.858">8227 11959 0,'0'0'16,"0"0"-16,0 0 15,0 0-15,-49 28 16,49-28-16,-58 52 0,58-52 16,-58 107-16,58-107 15,-58 125-15,58-125 16,-25 149-16,25-149 15,-16 149-15,16-149 0,24 149 16,-24-149-16,50 139 16,-50-139-16,83 116 15,-83-116-15,115 89 16,-115-89-16,149 42 0,-149-42 16</inkml:trace>
  <inkml:trace contextRef="#ctx0" brushRef="#br0" timeOffset="119467.452">11387 11481 0,'0'0'0,"0"0"0,91 9 15,-91-9-15,91 46 16,-91-46-16,124 94 16,-124-94-16,107 120 0,-107-120 15,91 131-15,-91-131 16,66 130-16,-66-130 15,25 139-15,-25-139 16,8 121-16,-8-121 16,-16 116-16,16-116 0,-17 112 15,17-112-15,-41 98 16,41-98-16,0 0 16</inkml:trace>
  <inkml:trace contextRef="#ctx0" brushRef="#br0" timeOffset="120235.1505">4084 12457 0,'0'0'0,"0"0"0,0 0 16,0 0-16,0 0 15,49-32-15,-49 32 16,0 0-16,0 0 16,66-38-16,-66 38 0,0 0 15,67-37-15,-67 37 16,82-14-16,-82 14 15,58 46-15,-58-46 0,50 84 16,-50-84-16,41 113 16,-41-113-16,33 120 15,-33-120-15,41 108 16,-41-108-16,0 0 0,67 74 16,-67-74-16,66 18 15</inkml:trace>
  <inkml:trace contextRef="#ctx0" brushRef="#br0" timeOffset="120517.8987">4679 12322 0,'-17'28'16,"17"-28"-16,-66 57 0,66-57 16,-66 92-16,66-92 15,-66 112-15,66-112 16,0 0-16,-66 111 16,66-111-16,0 0 0,0 0 15,-42 98-15,42-98 16,-8 70-16,8-70 15,42 18-15</inkml:trace>
  <inkml:trace contextRef="#ctx0" brushRef="#br0" timeOffset="121134.7283">8211 12313 0,'0'0'0,"0"0"0,0 0 15,49-37-15,-49 37 16,0 0-16,0 0 0,50-46 16,-50 46-16,0 0 0,0 0 15,41-38-15,-41 38 16,50 0-16,-50 0 15,49 38-15,-49-38 16,42 83-16,-42-83 0,33 107 16,-33-107-16,41 111 15,-41-111-15,66 99 16,-66-99-16,0 0 0,58 74 16,-58-74-16,83 42 15,-83-42-15,91 9 16,-91-9-16</inkml:trace>
  <inkml:trace contextRef="#ctx0" brushRef="#br0" timeOffset="121396.6317">8806 12225 0,'0'0'15,"-17"23"-15,-32 37 16,49-60-16,-58 79 0,58-79 16,-75 94-16,75-94 15,-74 101-15,74-101 16,-58 108-16,58-108 0,0 0 15,0 0-15</inkml:trace>
  <inkml:trace contextRef="#ctx0" brushRef="#br0" timeOffset="126025.2821">5366 12159 0,'0'0'0,"0"0"15,17 48-15,-17-48 0,25 78 16,-25-78-16,24 122 16,-24-122-16,25 139 15,-25-139-15,17 130 0,-17-130 16,0 0-16,0 0 15,8 93-15,-8-93 16</inkml:trace>
  <inkml:trace contextRef="#ctx0" brushRef="#br0" timeOffset="126234.8374">5193 12499 0,'0'0'0,"0"0"0,0 0 16,41 5-16,-41-5 15,83-5-15,-83 5 16,124-28-16,-124 28 16,157-41-16,-157 41 0,149-43 15</inkml:trace>
  <inkml:trace contextRef="#ctx0" brushRef="#br0" timeOffset="126600.8366">6119 12178 0,'0'0'16,"0"0"-16,66 9 15,-66-9-15,83-14 0,-83 14 16,107-18-16,-107 18 16,0 0-16,0 0 15,107-5-15,-107 5 16,67 19-16,-67-19 16,8 61-16,-8-61 0,-33 106 15,33-106-15,-58 121 16,58-121-16,0 0 15,-66 122-15,66-122 0,0 0 16,-42 92-16,42-92 16,9 60-16,-9-60 15,66 33-15,-66-33 16,116 5-16,-116-5 16,157-23-16,-157 23 0</inkml:trace>
  <inkml:trace contextRef="#ctx0" brushRef="#br0" timeOffset="126969.8131">9733 12397 0,'0'0'0,"0"0"0,132-10 16,-132 10-16,157-23 16,-157 23-16</inkml:trace>
  <inkml:trace contextRef="#ctx0" brushRef="#br0" timeOffset="127189.3923">10667 11955 0,'0'0'0,"0"0"0,33 116 15,-33-116-15,50 154 16,-50-154-16,41 186 16,-41-186-16,33 181 15,-33-181-15</inkml:trace>
  <inkml:trace contextRef="#ctx0" brushRef="#br0" timeOffset="127765.2584">2959 12271 0,'0'0'0,"0"0"16,0 0-16,66-5 16,-66 5-16,116-23 0,-116 23 15,132-23-15,-132 23 16,149-19-16,-149 19 15,0 0-15</inkml:trace>
  <inkml:trace contextRef="#ctx0" brushRef="#br0" timeOffset="127968.0094">2951 12607 0,'0'0'0,"0"0"16,25 26-16,-25-26 16,66 20-16,-66-20 15,132 4-15,-132-4 16,150-14-16,-150 14 16,148-23-16</inkml:trace>
  <inkml:trace contextRef="#ctx0" brushRef="#br0" timeOffset="128441.3815">2033 11946 0,'-17'23'0,"17"-23"0,-49 61 15,49-61-15,-50 116 16,50-116-16,-25 153 0,25-153 15,0 158-15,0-158 16,50 125-16,-50-125 16,91 71-16,-91-71 0,142 0 15,-142 0-15,164-66 16,-164 66-16,157-111 16,-157 111-16,99-144 15,-99 144-15,33-140 16,-33 140-16,-33-126 0,33 126 15,-99-97-15,99 97 16,-141-56-16,141 56 16,-131-23-16,131 23 15,0 0-15,0 0 0</inkml:trace>
  <inkml:trace contextRef="#ctx0" brushRef="#br0" timeOffset="130334.5689">2802 14662 0,'0'0'15,"0"0"-15,25-60 16,-25 60-16,58-75 0,-58 75 15,58-93-15,-58 93 16,74-79-16,-74 79 16,0 0-16,83-60 0,-83 60 15,74 0-15,-74 0 16,58 46-16,-58-46 16,41 103-16,-41-103 15,42 135-15,-42-135 0,41 153 16,-41-153-16,50 140 15,-50-140-15,0 0 16,49 111-16,-49-111 16,66 84-16,-66-84 0,83 37 15,-83-37-15,91 0 16,-91 0-16</inkml:trace>
  <inkml:trace contextRef="#ctx0" brushRef="#br0" timeOffset="130617.3514">3645 14309 0,'0'0'0,"-24"28"16,-26 37-16,50-65 15,-74 88-15,74-88 16,-83 121-16,83-121 16,-83 144-16,83-144 15,-66 126-15,66-126 0,0 0 16,-41 107-16,41-107 16,-17 70-16,17-70 15,33 23-15,-33-23 0</inkml:trace>
  <inkml:trace contextRef="#ctx0" brushRef="#br0" timeOffset="130876.0263">4001 14486 0,'0'0'0,"0"0"15,0 0-15,0 0 0,58-10 16,-58 10-16,82-18 16,-82 18-16,108-5 15,-108 5-15,0 0 16,116 0-16,-116 0 0</inkml:trace>
  <inkml:trace contextRef="#ctx0" brushRef="#br0" timeOffset="131084.5985">4075 14839 0,'0'0'0,"0"0"16,0 0-16,0 0 0,0 0 16,50 14-16,-50-14 15,107-42-15,-107 42 16,158-51-16</inkml:trace>
  <inkml:trace contextRef="#ctx0" brushRef="#br0" timeOffset="131351.2256">4953 14569 0,'0'0'0,"0"0"16,0 0-16,0 0 16,0 0-16,0 0 15,99 4-15,-99-4 0,116-4 16,-116 4-16,140-9 16,-140 9-16</inkml:trace>
  <inkml:trace contextRef="#ctx0" brushRef="#br0" timeOffset="131784.8374">5573 14295 0,'0'0'0,"0"0"15,0 0-15,0 0 16,50-5-16,-50 5 0,99-18 15,-99 18-15,140-23 16,-140 23-16,0 0 16,133-28-16,-133 28 0,91 13 15,-91-13-15,33 38 16,-33-38-16,-25 69 16,25-69-16,-66 93 15,66-93-15,-91 98 16,91-98-16,0 0 0,0 0 15,0 0-15,-83 84 16,83-84-16,0 0 0,-58 74 16,58-74-16,25 51 15,-25-51-15,91 24 16,-91-24-16,107 4 16,-107-4-16,0 0 0,124-14 15,-124 14-15,0 0 16,100-14-16,-100 14 15,0 0-15,0 0 0,58 6 16,-58-6-16</inkml:trace>
  <inkml:trace contextRef="#ctx0" brushRef="#br0" timeOffset="132026.6967">6656 14899 0,'0'0'0,"0"0"16,-8 61-16,8-61 16,-17 79-16,17-79 15,-16 88-15,16-88 16,0 0-16,-17 84 0,17-84 15,0 70-15,0-70 16</inkml:trace>
  <inkml:trace contextRef="#ctx0" brushRef="#br0" timeOffset="132567.3287">7243 14188 0,'0'0'0,"0"0"15,0 0-15,0 0 0,0 0 16,17 121-16,-17-121 15,41 139-15,-41-139 16,41 159-16,-41-159 16,50 181-16,-50-181 15,33 172-15,-33-172 0</inkml:trace>
  <inkml:trace contextRef="#ctx0" brushRef="#br1" timeOffset="152953.5705">12379 4134 0,'0'0'0,"0"0"16,0 0-16,-58-60 16,58 60-16,-58-56 0,58 56 15,-99-46-15,99 46 16,-99-28-16,99 28 15,-108 5-15,108-5 16,0 0-16,-107 33 16,107-33-16,-75 64 15,75-64-15,-41 85 0,41-85 16,-8 102-16,8-102 16,16 101-16,-16-101 15,42 108-15,-42-108 0,57 121 16,-57-121-16,83 125 15,-83-125-15,83 135 16,-83-135-16,66 130 16,-66-130-16,41 130 0,-41-130 15,17 122-15,-17-122 16,-17 97-16,17-97 16,-58 80-16,58-80 15,-82 60-15,82-60 0,-116 33 16,116-33-16,-124 14 15,124-14-15,-132 13 16,132-13-16,0 0 16,-108-3-16,108 3 0,0 0 15,0 0-15,-82-10 16,82 10-16,0 0 16,0 0-16,0 0 0,0 0 15,0 0-15,0 0 16,0 0-16,0 0 0,0 0 15,0 0-15,-58-14 16,58 14-16,0 0 0,0 0 16,0 0-16,0 0 15,0 0-15,0 0 16,0 0-16,0 0 0,0 0 16,0 0-16,0 0 15,0 0-15,0 0 0,0 0 16,0 0-16,0 0 15,0 0-15,0 0 16,0 0-16,0 0 0,0 0 16,0 0-16,0 0 15,0 0-15,0 0 0,0 0 16</inkml:trace>
  <inkml:trace contextRef="#ctx0" brushRef="#br1" timeOffset="153433.8356">11395 5996 0,'0'0'0,"0"0"15,50-5-15,-50 5 16,74-14-16,-74 14 0,83-18 16,-83 18-16,107-24 15</inkml:trace>
  <inkml:trace contextRef="#ctx0" brushRef="#br1" timeOffset="153834.2126">11999 5851 0,'0'0'0,"0"0"0,49-9 16,-49 9-16,66-9 15,-66 9-15,0 0 16,0 0-16,0 0 0,0 0 15,83-14-15,-83 14 16,0 0-16,66 9 16,-66-9-16,17 38 0,-17-38 15,-50 65-15,50-65 16,-58 79-16,58-79 16,0 0-16,-66 74 15,66-74-15,0 0 0,0 0 16,0 0-16,-41 79 15,41-79-15,16 65 16,-16-65-16,75 28 0,-75-28 16,115-5-16,-115 5 15,124-41-15,-124 41 16</inkml:trace>
  <inkml:trace contextRef="#ctx0" brushRef="#br1" timeOffset="154484.1129">12693 3660 0,'0'0'0,"0"0"16,0 0-16,0 0 16,0 70-16,0-70 15,0 0-15,8 61 16,-8-61-16,0 0 0,0 0 16,0 0-16,17 74 15,-17-74-15,0 0 0,0 0 16,0 0-16,0 0 15,0 0-15,0 0 0,0 0 16,0 0-16,0 0 16,0 0-16,16 69 15,-16-69-15,0 0 0,0 0 16,0 0-16,0 0 16,0 0-16,0 0 0,0 0 15,0 0-15,0 0 16,0 0-16,17 38 0,-17-38 15,0 0-15,0 0 16,0 0-16,0 0 16,0 0-16,0 0 0,0 0 15,0 0-15,0 0 0,0 0 16,0 0-16,0 0 16,0 0-16,0 0 15,0 0-15</inkml:trace>
  <inkml:trace contextRef="#ctx0" brushRef="#br1" timeOffset="163383.8108">12966 4665 0,'0'0'0,"0"0"15,83-5-15,-83 5 16,0 0-16,91-9 0,-91 9 16,0 0-16,0 0 15,0 0-15,99 5 16,-99-5-16,41 37 0,-41-37 16,0 74-16,0-74 15,-41 89-15,41-89 16,-75 88-16,75-88 15,0 0-15,-49 93 0,49-93 16,0 0-16,-33 79 16,33-79-16,16 61 15,-16-61-15,58 41 0,-58-41 16,116 5-16,-116-5 16,107-14-16,-107 14 15,116-32-15,-116 32 16,91-24-16,-91 24 0</inkml:trace>
  <inkml:trace contextRef="#ctx0" brushRef="#br1" timeOffset="163585.4669">13917 4982 0,'0'0'0,"0"0"16,0 0-16,41-10 15,-41 10-15,0 0 16,66-19-16,-66 19 16</inkml:trace>
  <inkml:trace contextRef="#ctx0" brushRef="#br1" timeOffset="163920.5559">14438 4944 0,'0'0'0,"0"0"16,0 0-16,0 0 0,8-61 15,-8 61-15,0 0 16,0 0-16,0 0 16,33-55-16,-33 55 15,0 0-15,59-51 0,-59 51 16,0 0-16,66-5 16,-66 5-16,66 56 15,-66-56-15,83 97 16,-83-97-16,74 103 0,-74-103 15,0 0-15,0 0 16,58 88-16,-58-88 16,58 28-16</inkml:trace>
  <inkml:trace contextRef="#ctx0" brushRef="#br1" timeOffset="164147.1555">14869 4809 0,'0'0'0,"0"0"0,-50 65 16,50-65-16,-49 89 16,49-89-16,-50 102 15,50-102-15,0 0 0,0 0 16,0 0-16,0 0 15,-50 88-15,50-88 0</inkml:trace>
  <inkml:trace contextRef="#ctx0" brushRef="#br1" timeOffset="164534.6263">14927 4377 0,'0'0'15,"0"0"-15,49-18 16,-49 18-16,0 0 0,83-25 16,-83 25-16,0 0 15,0 0-15,0 0 16,58 0-16,-58 0 15,0 0-15,25 33 0,-25-33 16,0 0-16,-17 70 16,17-70-16,0 0 15,0 0-15,0 0 0,-41 79 16,41-79-16,-17 61 16,17-61-16,25 37 0,-25-37 15,58 9-15,-58-9 16,83-18-16,-83 18 15,91-42-15,-91 42 16</inkml:trace>
  <inkml:trace contextRef="#ctx0" brushRef="#br1" timeOffset="164800.3318">15423 4209 0,'0'0'0,"0"0"0,49 28 16,-49-28-16,75 46 16,-75-46-16,91 89 0,-91-89 15,82 130-15,-82-130 16,58 144-16,-58-144 15,17 163-15,-17-163 0,-25 163 16,25-163-16,-50 144 16,50-144-16</inkml:trace>
  <inkml:trace contextRef="#ctx0" brushRef="#br1" timeOffset="165217.7259">12817 4307 0,'0'0'0,"0"0"15,-49 60-15,49-60 16,-34 107-16,34-107 0,-41 159 15,41-159-15,-25 181 16,25-181-16,-16 177 16,16-177-16,25 158 15,-25-158-15,57 121 0,-57-121 16,108 69-16</inkml:trace>
  <inkml:trace contextRef="#ctx0" brushRef="#br1" timeOffset="165633.8629">16200 4734 0,'0'0'0,"0"0"16,124 0-16,-124 0 15,132 0-15,-132 0 16,174 5-16,-174-5 15</inkml:trace>
  <inkml:trace contextRef="#ctx0" brushRef="#br1" timeOffset="170020.444">17176 4246 0,'0'0'0,"0"0"0,0 0 16,-50 65-16,50-65 16,-25 71-16,25-71 0,-25 101 15,25-101-15,-24 131 16,24-131-16,-17 139 16,17-139-16,0 140 15,0-140-15,8 125 0,-8-125 16,0 0-16,33 84 15,-33-84-15</inkml:trace>
  <inkml:trace contextRef="#ctx0" brushRef="#br1" timeOffset="170355.3311">17333 4693 0,'0'0'0,"0"0"16,16-51-16,-16 51 0,0 0 16,25-57-16,-25 57 15,0 0-15,0 0 16,50-36-16,-50 36 15,0 0-15,49 10 0,-49-10 16,50 78-16,-50-78 16,50 112-16,-50-112 15,49 116-15,-49-116 0,0 0 16,58 84-16,-58-84 16,50 23-16,-50-23 15</inkml:trace>
  <inkml:trace contextRef="#ctx0" brushRef="#br1" timeOffset="170583.9613">17639 4633 0,'0'0'0,"0"0"16,-50 88-16,50-88 15,-33 107-15,33-107 16,0 0-16,-33 116 16,33-116-16,0 0 0,-8 107 15,8-107-15,8 51 16,-8-51-16</inkml:trace>
  <inkml:trace contextRef="#ctx0" brushRef="#br1" timeOffset="170890.7575">17912 4325 0,'0'0'0,"0"0"0,33 70 15,-33-70-15,49 98 16,-49-98-16,58 140 0,-58-140 16,58 144-16,-58-144 15,25 144-15,-25-144 16,8 130-16,-8-130 16,0 0-16,0 0 15,0 0-15,-8 98 0,8-98 16,0 0-16,-25 51 15,25-51-15</inkml:trace>
  <inkml:trace contextRef="#ctx0" brushRef="#br1" timeOffset="171252.0418">18259 3953 0,'0'0'0,"0"0"15,83 56-15,-83-56 0,99 84 16,-99-84-16,91 144 15,-91-144-15,91 177 16,-91-177-16,66 209 16,-66-209-16,41 219 15,-41-219-15,0 214 0,0-214 16,-25 190-16,25-190 16,-58 163-16,58-163 15,-57 122-15,57-122 0</inkml:trace>
  <inkml:trace contextRef="#ctx0" brushRef="#br1" timeOffset="171853.6341">12817 3985 0,'0'0'0,"0"0"0,0 0 16,-66 38-16,66-38 16,-58 60-16,58-60 15,-66 102-15,66-102 16,-74 136-16,74-136 0,-58 162 15,58-162-15,-50 187 16,50-187-16,-25 190 16,25-190-16,-8 182 15,8-182-15,17 167 0,-17-167 16,49 140-16,-49-140 16,108 107-16,-108-107 15</inkml:trace>
  <inkml:trace contextRef="#ctx0" brushRef="#br1" timeOffset="172567.3055">19467 4205 0,'0'0'15,"0"0"-15,0 0 0,0 78 16,0-78-16,17 131 16,-17-131-16,24 177 15,-24-177-15,17 209 16,-17-209-16,0 0 16,0 0-16,0 0 0,0 0 15,8 182-15,-8-182 16,0 0-16,-8 120 0,8-120 15,-41 0-15,41 0 16,-75-79-16,75 79 16,-100-98-16,100 98 0,-116-69 15,116 69-15,-91-23 16,91 23-16,-74 32 16,74-32-16,-33 84 15,33-84-15,16 111 0,-16-111 16,58 93-16,-58-93 15,108 65-15,-108-65 16,140 19-16,-140-19 16,142-19-16,-142 19 0,132-55 15</inkml:trace>
  <inkml:trace contextRef="#ctx0" brushRef="#br1" timeOffset="172884.1338">19748 4818 0,'0'0'16,"0"0"-16,0 0 0,0 0 16,25-46-16,-25 46 15,50-61-15,-50 61 16,0 0-16,0 0 0,66-60 15,-66 60-15,74-28 16,-74 28-16,66 28 16,-66-28-16,67 83 15,-67-83-15,57 108 0,-57-108 16,67 121-16,-67-121 16,66 102-16,-66-102 15,58 60-15,-58-60 16,74-9-16</inkml:trace>
  <inkml:trace contextRef="#ctx0" brushRef="#br1" timeOffset="173109.8662">20302 4609 0,'0'0'16,"-16"24"-16,-42 45 16,58-69-16,-99 112 0,99-112 15,-108 130-15,108-130 16,-91 126-16,91-126 16,-91 121-16,91-121 15,0 0-15</inkml:trace>
  <inkml:trace contextRef="#ctx0" brushRef="#br1" timeOffset="176267.8634">10022 3759 0,'0'0'0,"0"0"15,0 0-15,0 0 16,0 0-16,0 0 0,0 0 16,0 0-16,0 0 15,0 0-15,0 0 16,0 0-16,25 74 16,-25-74-16,-33 106 0,33-106 15,-58 140-15,58-140 16,-82 158-16,82-158 15,-75 154-15,75-154 0,-49 143 16,49-143-16,-25 126 16,25-126-16,-9 117 15,9-117-15,25 102 16,-25-102-16,58 88 0,-58-88 16,116 75-16,-116-75 15,141 60-15,-141-60 16,181 61-16,-181-61 0,174 74 15,-174-74 1,149 97-16,-149-97 0,107 122 16,-107-122-16,67 145 15,-67-145-15,24 149 16,-24-149-16,9 167 0,-9-167 16,0 162-16,0-162 15,16 172-15,-16-172 16,41 149-16,-41-149 15,83 117-15,-83-117 0,141 88 16,-141-88-16,165 65 16,-165-65-16,215 55 15,-215-55-15,207 48 16,-207-48-16,206 55 0,-206-55 16,191 74-16,-191-74 15,149 89-15,-149-89 16,132 98-16,-132-98 15,99 116-15,-99-116 0,74 126 16,-74-126-16,58 139 16,-58-139-16,42 154 15,-42-154-15,0 158 16,0-158-16,-33 143 16,33-143-16,-25 136 0,25-136 15,0 0-15,-25 135 0,25-135 16,-8 130-16,8-130 15,33 126-15,-33-126 0,82 121 16,-82-121-16,116 117 16,-116-117-16,166 120 15,-166-120-15,140 131 16,-140-131-16,99 139 0,-99-139 16,50 153-16,-50-153 15,-33 177-15,33-177 16,-91 191-16,91-191 15,-149 205-15,-25-1 16,26-18-16,148-186 0,-141 149 16,141-149-16,-116 158 15,116-158-15,-107 172 16,107-172-16,-66 187 16,66-187-16,-25 181 0,25-181 15,33 187-15,-33-187 16,83 180-16,-83-180 15,148 187-15,-148-187 16,182 190-16,-25 10 16,-32-14-16,-125-186 0,82 173 15,-82-173-15,25 176 16,-25-176-16,-25 196 16,25-196-16,-91 209 15,91-209-15,-132 209 0,-42-9 16,17-23-16,157-177 15,-157 154-15,157-154 16,-149 154-16,149-154 16,-165 177-16,16 13 15,149-190-15,-149 185 0,149-185 16,-107 187-16,107-187 16,-91 200-16,91-200 15,-42 200-15,42-200 16,0 205-16,0-205 0,42 214 15,-42-214-15,66 209 16,-66-209-16,58 209 16,-58-209-16,25 219 15,-58-10-15,-50-37 16,-41-22-16,124-150 0,-141 125 16,-49 14-16,0 1 15,-9-14-15,34-14 16,-9 4-16,34 0 15,140-116-15,-132 117 16,132-117-16,-116 124 16,116-124-16,-91 140 0,91-140 15,-41 143-15,41-143 16,16 178-16,50 26 16,17 7-16,-83-211 0,66 200 15,-41 9-15,-50-107 16,25-102-16,-66 0 15</inkml:trace>
  <inkml:trace contextRef="#ctx0" brushRef="#br1" timeOffset="178749.9725">13727 6689 0,'0'0'0,"0"0"15,-91-38-15,91 38 0,0 0 16,-83-23-16,83 23 16,-99-4-16,99 4 15,-91 27-15,91-27 16,-58 48-16,58-48 0,-25 69 15,25-69-15,0 83 16,0-83-16,25 94 16,-25-94-16,50 93 0,-50-93 15,66 87-15,-66-87 16,82 99-16,-82-99 16,67 98-16,-67-98 15,57 97-15,-57-97 0,50 98 16,-50-98-16,17 93 15,-17-93-15,-9 89 16,9-89-16,-49 64 0,49-64 16,-66 60-16,66-60 15,-83 38-15,83-38 16,0 0-16,-116 23 16,116-23-16,0 0 0,0 0 15,-91 9-15,91-9 16,0 0-16</inkml:trace>
  <inkml:trace contextRef="#ctx0" brushRef="#br1" timeOffset="178989.6066">13065 8419 0,'0'0'0,"0"0"0,0 0 16,58 5-16,-58-5 16,91 0-16,-91 0 0,99-9 15,-99 9-15</inkml:trace>
  <inkml:trace contextRef="#ctx0" brushRef="#br1" timeOffset="179367.0379">13652 8308 0,'0'0'0,"0"0"0,0 0 16,91-9-16,-91 9 15,0 0-15,83-9 0,-83 9 16,0 0-16,66 9 16,-66-9-16,33 32 15,-33-32-15,-8 70 16,8-70-16,-41 84 0,41-84 15,-67 79-15,67-79 16,0 0-16,-66 78 16,66-78-16,0 0 0,0 0 15,-33 71-15,33-71 16,33 46-16,-33-46 16,91 23-16,-91-23 15,124-18-15,-124 18 0</inkml:trace>
  <inkml:trace contextRef="#ctx0" brushRef="#br1" timeOffset="179791.1805">13867 6233 0,'0'0'15,"0"0"-15,0 0 16,0 0-16,0 0 0,0 66 16,0-66-16,0 0 15,0 0-15,9 64 16,-9-64-16,0 0 15,16 88-15,-16-88 0,0 0 16,8 84-16,-8-84 16</inkml:trace>
  <inkml:trace contextRef="#ctx0" brushRef="#br1" timeOffset="181767.0173">14563 6624 0,'-33'41'16,"33"-41"-16,-51 112 15,51-112-15,-58 168 16,58-168-16,-66 195 0,66-195 16,-49 205-16,49-205 15,-34 195-15,34-195 16,0 182-16,0-182 15,25 162-15</inkml:trace>
  <inkml:trace contextRef="#ctx0" brushRef="#br1" timeOffset="183300.8242">14646 7573 0,'0'0'0,"0"0"15,107-19-15,-107 19 16,99-29-16,-99 29 0,99-32 16</inkml:trace>
  <inkml:trace contextRef="#ctx0" brushRef="#br1" timeOffset="183667.8056">15158 7438 0,'0'0'0,"0"0"16,25-52-16,-25 52 15,0 0-15,58-64 16,-58 64-16,0 0 0,58-52 15,-58 52-15,74-23 16,-74 23-16,66 23 16,-66-23-16,50 65 0,-50-65 15,33 103-15,-33-103 16,33 120-16,-33-120 16,0 0-16,33 112 15,-33-112-15,0 0 0,50 79 16,-50-79-16,66 33 15,-66-33-15,0 0 16,58-19-16</inkml:trace>
  <inkml:trace contextRef="#ctx0" brushRef="#br1" timeOffset="183911.9485">15588 7382 0,'-16'18'0,"16"-18"16,-33 65-16,33-65 16,-50 93-16,50-93 15,0 0-15,0 0 0,0 0 16,0 0-16,-50 107 15,50-107-15,0 0 16,-33 70-16,33-70 16</inkml:trace>
  <inkml:trace contextRef="#ctx0" brushRef="#br1" timeOffset="184597.2346">15762 6824 0,'0'0'15,"0"0"-15,66-10 16,-66 10-16,0 0 0,74-9 15,-74 9-15,0 0 16,0 0-16,75 14 16,-75-14-16,33 46 0,-33-46 15,-8 66-15,8-66 16,0 0-16,0 0 16,0 0-16,0 0 0,-33 74 15,33-74-15,0 0 16,0 0-16,-25 56 15,25-56-15,0 42 0,0-42 16,0 0-16,49 14 16,-49-14-16,0 0 15,0 0-15,75-5 16,-75 5-16,0 0 0,0 0 16,0 0-16,0 0 15,0 0-15,0 0 0,0 0 16,0 0-16,82-9 15,-82 9-15,0 0 16,0 0-16,0 0 0,0 0 16,0 0-16,0 0 15,0 0-15,0 0 0,0 0 16,0 0-16,58-10 16,-58 10-16,0 0 0,0 0 15,0 0-15,0 0 16,0 0-16,0 0 0,0 0 15,0 0-15,0 0 16,0 0-16,42-4 0,-42 4 16,0 0-16,0 0 15,0 0-15,0 0 16,0 0-16,0 0 16,0 0-16,0 0 0</inkml:trace>
  <inkml:trace contextRef="#ctx0" brushRef="#br1" timeOffset="184934.4723">16398 7507 0,'0'0'0,"0"0"0,0 0 16,0 0-16,50 0 15,-50 0-15,83 0 16,-83 0-16,107-18 0,-107 18 16,116-33-16</inkml:trace>
  <inkml:trace contextRef="#ctx0" brushRef="#br1" timeOffset="185284.4056">16961 7442 0,'0'0'0,"0"0"16,0 0-16,0 0 15,33-42-15,-33 42 16,0 0-16,0 0 0,41-42 15,-41 42-15,0 0 16,58-33-16,-58 33 16,74 10-16,-74-10 15,67 56-15,-67-56 0,49 79 16,-49-79-16,0 0 16,50 103-16,-50-103 15,0 0-15,49 97 0,-49-97 16,0 0-16,58 70 15,-58-70-15,66 14 16</inkml:trace>
  <inkml:trace contextRef="#ctx0" brushRef="#br1" timeOffset="185550.5119">17473 7368 0,'0'0'0,"0"0"15,-82 70-15,82-70 16,-66 84-16,66-84 0,-75 102 16,75-102-16,0 0 15,-66 88-15,66-88 16,0 0-16,0 0 15,-50 79-15,50-79 0,9 32 16,-9-32-16,58-23 16</inkml:trace>
  <inkml:trace contextRef="#ctx0" brushRef="#br1" timeOffset="185800.0217">18110 7228 0,'0'0'0,"0"0"16,0 71-16,0-71 15,8 101-15,-8-101 16,9 125-16,-9-125 15,0 0-15,0 0 0,0 0 16,8 122-16,-8-122 16,8 65-16</inkml:trace>
  <inkml:trace contextRef="#ctx0" brushRef="#br1" timeOffset="186000.0823">17969 7503 0,'0'0'0,"0"0"15,75-14-15,-75 14 16,116-33-16,-116 33 16,140-32-16,-140 32 0,141-38 15,-141 38-15,107-41 16</inkml:trace>
  <inkml:trace contextRef="#ctx0" brushRef="#br1" timeOffset="186350.5465">18623 7242 0,'0'0'15,"0"0"-15,0 0 0,49 0 16,-49 0-16,91 0 15,-91 0-15,0 0 16,91 5-16,-91-5 0,0 0 16,0 0-16,75 14 15,-75-14-15,41 42 16,-41-42-16,-17 55 16,17-55-16,-57 70 15,57-70-15,-75 75 0,75-75 16,-74 65-16,74-65 15,0 0-15,0 0 0,0 0 16,-42 65-16,42-65 16,9 51-16,-9-51 15,82 28-15,-82-28 16,116-5-16,-116 5 16,141-42-16</inkml:trace>
  <inkml:trace contextRef="#ctx0" brushRef="#br1" timeOffset="186695.502">18953 6824 0,'25'14'0,"-25"-14"0,83 51 16,-83-51-16,116 79 15,-116-79-15,107 121 16,-107-121-16,100 144 16,-100-144-16,67 163 0,-67-163 15,24 167-15,-24-167 16,-8 168-16,8-168 15,0 0-15,-25 134 16,25-134-16,0 0 0,0 0 16,0 0-16,-16 80 15,16-80-15,0 0 16</inkml:trace>
  <inkml:trace contextRef="#ctx0" brushRef="#br1" timeOffset="187184.0341">19856 6814 0,'0'0'16,"0"0"-16,16 79 15,-16-79-15,50 117 0,-50-117 16,49 153-16,-49-153 16,50 177-16,-50-177 15,0 0-15,0 0 16,50 149-16,-50-149 0,0 0 16,0 0-16,0 0 15,33 107-15,-33-107 16,-8 32-16,8-32 0,-50-23 15,50 23-15,-75-56 16,75 56-16,0 0 16,-82-60-16,82 60 0,0 0 15,-83-24-15,83 24 16,-49 34-16,49-34 16,-17 64-16,17-64 15,25 84-15,-25-84 0,82 84 16,-82-84-16,116 60 15,-116-60-15,116 14 16,-116-14-16,107-23 0,-107 23 16,116-60-16</inkml:trace>
  <inkml:trace contextRef="#ctx0" brushRef="#br1" timeOffset="187517.08">20261 7358 0,'0'0'0,"0"0"0,0 0 16,0 0-16,49-36 16,-49 36-16,0 0 15,58-57-15,-58 57 0,0 0 16,75-37-16,-75 37 15,82-4-15,-82 4 16,58 46-16,-58-46 0,42 88 16,-42-88-16,41 103 15,-41-103-15,41 102 16,-41-102-16,58 79 16,-58-79-16,0 0 0,83 37 15,-83-37-15,83-14 16,-83 14-16,82-55 15</inkml:trace>
  <inkml:trace contextRef="#ctx0" brushRef="#br1" timeOffset="187733.9697">20906 7233 0,'0'0'15,"0"0"-15,-66 79 16,66-79-16,-83 102 0,83-102 16,-91 126-16,91-126 15,-91 130-15,91-130 16,-91 121-16,91-121 16,-66 102-16,66-102 15</inkml:trace>
  <inkml:trace contextRef="#ctx0" brushRef="#br1" timeOffset="196154.5725">13396 10145 0,'0'0'0,"0"0"16,0 0-16,0 0 15,58 5-15,-58-5 16,91-10-16,-91 10 0,0 0 15,91-23-15,-91 23 16</inkml:trace>
  <inkml:trace contextRef="#ctx0" brushRef="#br1" timeOffset="196418.5783">13933 9642 0,'0'0'0,"0"0"16,-8 57-16,8-57 15,0 79-15,0-79 0,8 93 16,-8-93-16,9 102 15,-9-102-15,0 0 16,0 0-16,16 92 0,-16-92 16</inkml:trace>
  <inkml:trace contextRef="#ctx0" brushRef="#br1" timeOffset="196633.1995">14239 9996 0,'0'0'0,"0"0"15,-41 65-15,41-65 16,-41 75-16,41-75 16,-42 93-16,42-93 0,-58 93 15,58-93-15,0 0 16,0 0-16,-33 69 15</inkml:trace>
  <inkml:trace contextRef="#ctx0" brushRef="#br1" timeOffset="197127.8969">14223 10336 0,'0'0'0,"0"0"0,49-14 16,-49 14-16,0 0 16,67-19-16,-67 19 15,0 0-15,0 0 0,0 0 16,74-9-16,-74 9 16,0 0-16,33 23 15,-33-23-15,-16 47 16,16-47-16,0 0 0,0 0 15,0 0-15,0 0 16,-50 60-16,50-60 16,0 0-16,0 0 0,0 0 15,-41 56-15,41-56 16,0 0-16,0 0 0,41 42 16,-41-42-16,0 0 15,74 18-15,-74-18 16,0 0-16,59 42 0,-59-42 15,17 51-15,-17-51 16,0 0-16,-17 70 16,17-70-16,-50 65 15,50-65-15,0 0 0,-75 46 16,75-46-16,0 0 16,0 0-16,-82 15 15,82-15-15,0 0 0,-50-24 16,50 24-16</inkml:trace>
  <inkml:trace contextRef="#ctx0" brushRef="#br1" timeOffset="197528.4126">14637 10145 0,'0'0'15,"0"0"-15,0 0 0,0 0 16,33-74-16,-33 74 16,0 0-16,58-61 15,-58 61-15,0 0 0,58-42 16,-58 42-16,58 0 15,-58 0-15,41 47 16,-41-47-16,42 93 16,-42-93-16,41 107 0,-41-107 15,50 107-15,-50-107 16,0 0-16,41 79 16,-41-79-16,0 0 15,0 0-15,66 56 0,-66-56 16,0 0-16,0 0 15,66 8-15,-66-8 16,0 0-16</inkml:trace>
  <inkml:trace contextRef="#ctx0" brushRef="#br1" timeOffset="197788.2663">15100 10090 0,'0'0'0,"0"0"15,-58 69-15,58-69 0,-74 83 16,74-83-16,-66 117 16,66-117-16,0 0 15,0 0-15,0 0 16,0 0-16,-50 98 0,50-98 15,0 0-15,-33 60 16,33-60-16,0 0 16</inkml:trace>
  <inkml:trace contextRef="#ctx0" brushRef="#br1" timeOffset="198389.0112">15133 9471 0,'0'0'0,"0"0"15,42-24-15,-42 24 16,74-23-16,-74 23 15,0 0-15,0 0 0,83-23 16,-83 23-16,0 0 16,58 5-16,-58-5 15,16 36-15,-16-36 16,-33 61-16,33-61 0,0 0 16,0 0-16,-49 65 15,49-65-15,0 0 16,0 0-16,0 0 0,0 0 15,-58 38-15,58-38 16,0 0-16,0 0 0,24 13 16,-24-13-16,83 0 15,-83 0-15,0 0 16,0 0-16,83 14 0,-83-14 16,0 0-16,66 42 15,-66-42-15,0 0 16,25 56-16,-25-56 15,0 0-15,-17 65 0,17-65 16,0 0-16,0 0 16,-58 51-16,58-51 15,0 0-15,0 0 0,0 0 16,0 0-16,0 0 16,0 0-16,0 0 0,-66 33 15,66-33-15,0 0 16,-25 14-16,25-14 15,0 0-15</inkml:trace>
  <inkml:trace contextRef="#ctx0" brushRef="#br1" timeOffset="198718.8872">15654 10103 0,'0'0'0,"0"0"16,0 0-16,0 0 16,66-13-16,-66 13 0,91-19 15,-91 19-15,124-24 16,-124 24-16,100-18 16,-100 18-16</inkml:trace>
  <inkml:trace contextRef="#ctx0" brushRef="#br1" timeOffset="199011.6533">16390 9471 0,'0'0'0,"0"0"16,0 0-16,0 0 16,8 70-16,-8-70 15,17 83-15,-17-83 0,17 107 16,-17-107-16,0 0 15</inkml:trace>
  <inkml:trace contextRef="#ctx0" brushRef="#br1" timeOffset="199269.3348">16704 9810 0,'-16'23'0,"16"-23"16,-25 80-16,25-80 0,-50 116 16,50-116-16,0 0 15,0 0-15,-49 121 16,49-121-16,0 0 0,-17 83 15,17-83-15</inkml:trace>
  <inkml:trace contextRef="#ctx0" brushRef="#br1" timeOffset="199667.4871">16721 10168 0,'0'0'0,"0"0"16,58-32-16,-58 32 15,0 0-15,0 0 0,83-23 16,-83 23-16,0 0 16,66-5-16,-66 5 15,41 37-15,-41-37 0,0 70 16,0-70-16,-33 93 15,33-93-15,-58 102 16,58-102-16,-66 93 0,66-93 16,0 0-16,0 0 15,0 0-15,-58 79 16,58-79-16,0 0 16,-17 47-16,17-47 0,50 18 15,-50-18-15,108-5 16,-108 5-16,115-28 15,-115 28-15,116-41 16,-116 41-16</inkml:trace>
  <inkml:trace contextRef="#ctx0" brushRef="#br1" timeOffset="200033.8054">17192 10033 0,'0'0'0,"0"0"15,0 0-15,0 0 16,50-37-16,-50 37 15,58-46-15,-58 46 0,0 0 16,66-33-16,-66 33 16,0 0-16,66 0 15,-66 0-15,0 0 0,58 56 16,-58-56-16,41 92 16,-41-92-16,25 113 15,-25-113-15,0 0 16,41 102-16,-41-102 0,0 0 15,67 56-15,-67-56 16,74 9-16</inkml:trace>
  <inkml:trace contextRef="#ctx0" brushRef="#br1" timeOffset="200290.1343">17771 9964 0,'0'0'15,"0"0"-15,-58 46 16,58-46-16,-49 80 16,49-80-16,-67 101 0,67-101 15,0 0-15,-66 112 0,66-112 16,0 0-16,0 0 0,0 0 0,0 0 15,0 0-15,-41 88 16,41-88-16,0 0 16</inkml:trace>
  <inkml:trace contextRef="#ctx0" brushRef="#br1" timeOffset="200738.5293">17606 9322 0,'0'0'0,"0"0"16,0 0-16,82-14 15,-82 14-15,0 0 16,83-9-16,-83 9 0,0 0 16,91 4-16,-91-4 15,50 28-15,-50-28 16,16 56-16,-16-56 0,-33 55 16,33-55-16,0 0 15,0 0-15,0 0 16,0 0-16,-58 66 0,58-66 15,0 0-15,-41 56 16,41-56-16,-8 37 16,8-37-16,0 0 0,41 23 15,-41-23-15,0 0 16,83 5-16,-83-5 16,0 0-16,0 0 15,91-5-15,-91 5 0</inkml:trace>
  <inkml:trace contextRef="#ctx0" brushRef="#br1" timeOffset="201056.3722">18433 9615 0,'0'0'0,"0"0"0,0 0 16,8 70-16,-8-70 0,16 93 15,-16-93-15,17 125 16,-17-125-16,16 139 15,-16-139-15,0 0 16,0 0-16,9 131 0,-9-131 16,0 0-16,0 0 15</inkml:trace>
  <inkml:trace contextRef="#ctx0" brushRef="#br1" timeOffset="201267.1898">18284 10090 0,'0'0'0,"0"0"0,0 0 16,66-5-16,-66 5 15,99-20-15,-99 20 0,124-26 16,-124 26-16,124-33 15</inkml:trace>
  <inkml:trace contextRef="#ctx0" brushRef="#br1" timeOffset="201681.5793">18805 9717 0,'0'0'0,"0"0"0,49-14 16,-49 14-16,75-9 15,-75 9-15,107-9 0,-107 9 16,0 0-16,99-5 16,-99 5-16,0 0 15,0 0-15,83 19 0,-83-19 16,41 42-16,-41-42 15,-8 74-15,8-74 16,-50 79-16,50-79 16,-82 84-16,82-84 0,0 0 15,0 0-15,0 0 16,-75 69-16,75-69 16,0 0-16,-41 75 0,41-75 15,17 56-15,-17-56 16,57 37-16,-57-37 15,91 18-15,-91-18 16,0 0-16,108-9 0,-108 9 16,0 0-16,0 0 15</inkml:trace>
  <inkml:trace contextRef="#ctx0" brushRef="#br1" timeOffset="202017.6208">19451 9922 0,'0'0'0,"0"0"16,0 0-16,41-37 16,-41 37-16,66-52 15,-66 52-15,0 0 0,83-46 16,-83 46-16,0 0 0,0 0 15,0 0-15,66-19 16,-66 19-16,50 19 16,-50-19-16,24 60 0,-24-60 15,25 79-15,-25-79 16,41 84-16,-41-84 16,0 0-16,50 70 0,-50-70 15,0 0-15,74 33 16,-74-33-16,91 0 15</inkml:trace>
  <inkml:trace contextRef="#ctx0" brushRef="#br1" timeOffset="202256.4361">19988 9791 0,'0'0'0,"0"0"16,-33 48-16,33-48 16,-58 69-16,58-69 15,-58 93-15,58-93 16,-66 98-16,66-98 0,0 0 16,-58 92-16,58-92 15,0 0-15,0 0 0,-33 74 16,33-74-16</inkml:trace>
  <inkml:trace contextRef="#ctx0" brushRef="#br1" timeOffset="202817.3456">19914 9113 0,'0'0'16,"0"0"-16,74 55 16,-74-55-16,91 79 0,-91-79 15,116 135-15,-116-135 16,132 159-16,-132-159 16,99 172-16,-99-172 0,75 172 15,-75-172-15,24 157 16,-24-157-16,-16 154 15,16-154-15,-33 130 16,33-130-16,-58 116 0,58-116 16,-66 94-16,66-94 15</inkml:trace>
  <inkml:trace contextRef="#ctx0" brushRef="#br1" timeOffset="203484.2442">13346 9401 0,'0'0'16,"0"0"-16,-33 107 15,33-107-15,-41 125 0,41-125 16,-50 154-16,50-154 15,-41 158-15,41-158 16,-33 163-16,33-163 16,0 163-16,0-163 0,33 162 15,-33-162-15,58 163 16,-58-163-16,91 149 16,-91-149-16,132 130 15,-132-130-15</inkml:trace>
  <inkml:trace contextRef="#ctx0" brushRef="#br1" timeOffset="204216.8492">20740 8991 0,'0'0'0,"0"0"15,9 122-15,-9-122 0,25 129 16,-25-129-16,24 168 16,-24-168-16,33 181 15,-33-181-15,25 187 16,-25-187-16,25 167 0,-25-167 15,25 163-15,-25-163 16,16 144-16,-16-144 16,25 126-16,-25-126 15,0 0-15,33 102 0,-33-102 16,42 79-16,-42-79 16</inkml:trace>
  <inkml:trace contextRef="#ctx0" brushRef="#br1" timeOffset="204429.4314">21046 10819 0,'0'0'0,"0"0"0,0 0 15,58-23 1,-58 23-16,91-23 0,-91 23 16,91-28-16,-91 28 15</inkml:trace>
  <inkml:trace contextRef="#ctx0" brushRef="#br1" timeOffset="204816.66">21452 10657 0,'0'0'16,"0"0"-16,0 0 16,49-10-16,-49 10 0,83-5 15,-83 5-15,0 0 16,99 0-16,-99 0 15,0 0-15,91 23 0,-91-23 16,0 0-16,33 43 16,-33-43-16,-16 79 15,16-79-15,-67 84 16,67-84-16,0 0 0,-66 88 16,66-88-16,0 0 15,0 0-15,-49 70 0,49-70 16,-17 65-16,17-65 15,50 38-15,-50-38 16,91 23-16,-91-23 16,124 0-16,-124 0 15,124-28-15,-124 28 0</inkml:trace>
  <inkml:trace contextRef="#ctx0" brushRef="#br1" timeOffset="205200.6784">21088 8610 0,'0'0'0,"0"0"0,0 0 15,0 0-15,16 70 16,-16-70-16,42 84 0,-42-84 16,49 121-16,-49-121 15,0 0-15</inkml:trace>
  <inkml:trace contextRef="#ctx0" brushRef="#br1" timeOffset="222355.4417">13363 12373 0,'0'0'0,"0"0"0,0 0 15,0 0-15,66 0 16,-66 0-16,108-4 0,-108 4 16,99-19-16,-99 19 15</inkml:trace>
  <inkml:trace contextRef="#ctx0" brushRef="#br1" timeOffset="222583.2149">13917 11959 0,'0'0'0,"0"0"16,0 0-16,0 0 15,25 56-15,-25-56 16,24 75-16,-24-75 0,0 0 0,25 102 16,-25-102-16,9 107 15,-9-107-15,0 0 16,16 88-16</inkml:trace>
  <inkml:trace contextRef="#ctx0" brushRef="#br1" timeOffset="222803.0549">14289 12425 0,'0'0'15,"0"0"-15,-66 74 16,66-74-16,-83 88 15,83-88-15,-107 107 0,107-107 16,0 0-16,0 0 16,-58 79-16,58-79 15</inkml:trace>
  <inkml:trace contextRef="#ctx0" brushRef="#br1" timeOffset="223284.1628">14223 12722 0,'0'0'0,"0"0"16,0 0-16,0 0 0,66-9 16,-66 9-16,0 0 15,0 0-15,83-9 16,-83 9-16,0 0 15,74 9-15,-74-9 0,25 46 16,-25-46-16,-25 66 16,25-66-16,0 0 15,0 0-15,0 0 0,0 0 16,0 0-16,-58 74 16,58-74-16,0 0 15,-41 65-15,41-65 0,16 33 16,-16-33-16,75 14 15,-75-14-15,0 0 16,75 19-16,-75-19 16,0 0-16,58 36 0,-58-36 15,0 47-15,0-47 16,0 0-16,-41 60 16,41-60-16,0 0 15,-76 70-15,76-70 0,0 0 16,0 0-16,0 0 15,-82 47-15,82-47 16,0 0-16,0 0 0</inkml:trace>
  <inkml:trace contextRef="#ctx0" brushRef="#br1" timeOffset="223550.8695">14918 12787 0,'0'0'0,"0"0"16,0 0-16,58-8 15,-58 8-15,108-24 0,-108 24 16,107-24-16,-107 24 16,0 0-16</inkml:trace>
  <inkml:trace contextRef="#ctx0" brushRef="#br1" timeOffset="223812.5619">15729 12173 0,'0'0'0,"0"0"16,0 0-16,25 93 15,-25-93-15,16 112 0,-16-112 16,8 135-16,-8-135 16,0 0-16,0 117 15,0-117-15</inkml:trace>
  <inkml:trace contextRef="#ctx0" brushRef="#br1" timeOffset="224033.2324">16142 12471 0,'0'0'16,"0"0"-16,-25 75 16,25-75-16,-49 84 0,49-84 15,-66 134-15,66-134 16,0 0-16,-91 126 15,91-126-15,0 0 0,-42 79 16</inkml:trace>
  <inkml:trace contextRef="#ctx0" brushRef="#br1" timeOffset="224601.6536">16093 12904 0,'0'0'0,"0"0"15,57-14-15,-57 14 0,91-33 16,-91 33-16,0 0 16,0 0-16,0 0 0,100-27 15,-100 27-15,66 9 16,-66-9-16,8 51 15,-8-51-15,-58 83 16,58-83-16,-91 112 16,91-112-16,0 0 0,0 0 15,0 0-15,0 0 16,-99 107-16,99-107 0,0 0 16,-41 79-16,41-79 15,16 47-15,-16-47 16,66 18-16,-66-18 0,0 0 15,91-14-15,-91 14 16,0 0-16,0 0 16,0 0-16,0 0 0,0 0 15,0 0-15,0 0 16,0 0-16,91-14 0,-91 14 16,0 0-16,0 0 15,0 0-15,0 0 16,0 0-16,0 0 0,0 0 15,0 0-15,0 0 16,0 0-16,58-14 0,-58 14 16,0 0-16,0 0 15,0 0-15,0 0 0,33-9 16,-33 9-16,33-14 16,-33 14-16,75-28 15</inkml:trace>
  <inkml:trace contextRef="#ctx0" brushRef="#br1" timeOffset="224924.5101">17184 12541 0,'0'0'0,"0"0"16,0 0-16,8 66 16,-8-66-16,9 106 15,-9-106-15,8 149 0,-8-149 16,0 158-16,0-158 15,0 0-15,0 144 16,0-144-16,0 0 0,16 79 16,-16-79-16</inkml:trace>
  <inkml:trace contextRef="#ctx0" brushRef="#br1" timeOffset="225133.2148">17068 12959 0,'0'0'0,"0"0"0,0 0 16,91-4-16,-91 4 16,108-9-16,-108 9 15,148-28-15,-148 28 0,149-24 16,-149 24-16</inkml:trace>
  <inkml:trace contextRef="#ctx0" brushRef="#br1" timeOffset="225676.7123">17879 12782 0,'0'0'16,"0"0"-16,0 0 15,0 0-15,74 0 0,-74 0 16,99-3-16,-99 3 16,141-10-16,-141 10 15,0 0-15,115-10 16,-115 10-16,83 20 0,-83-20 16,17 46-16,-17-46 15,-42 79-15,42-79 16,-82 101-16,82-101 15,-100 108-15,100-108 0,0 0 16,0 0-16,0 0 16,-74 88-16,74-88 15,0 0-15,-58 70 0,58-70 16,33 47-16,-33-47 16,66 37-16,-66-37 15,100 4-15,-100-4 16,115-9-16,-115 9 0,0 0 15,0 0-15,108-32 16,-108 32-16,0 0 16,83-10-16,-83 10 0</inkml:trace>
  <inkml:trace contextRef="#ctx0" brushRef="#br1" timeOffset="226190.0713">18565 12369 0,'0'0'0,"0"0"0,82 56 16,-82-56-16,125 102 16,-125-102-16,132 154 15,-132-154-15,157 185 16,-157-185-16,116 205 15,-116-205-15,74 200 16,-74-200-16,25 191 0,-25-191 16,-17 177-16,17-177 15,0 0-15</inkml:trace>
  <inkml:trace contextRef="#ctx0" brushRef="#br1" timeOffset="226800.1866">13239 11764 0,'-8'33'0,"8"-33"16,-33 93-16,33-93 15,-34 167-15,34-167 16,-33 209-16,33-209 16,-24 228-16,24-228 15,0 228-15,0-228 0,41 224 16,-41-224-16,107 209 15,-107-209-15,141 167 16,41-27-16,-182-140 16</inkml:trace>
  <inkml:trace contextRef="#ctx0" brushRef="#br1" timeOffset="227307.9089">19608 13108 0,'0'0'0,"0"0"0,82 5 15,-82-5-15,116-9 16,-116 9-16,157-10 16,-157 10-16,166-9 0,-166 9 15</inkml:trace>
  <inkml:trace contextRef="#ctx0" brushRef="#br1" timeOffset="227649.891">20790 12607 0,'0'0'16,"0"0"-16,0 0 15,-33 59-15,33-59 0,-41 98 16,41-98-16,-42 144 16,42-144-16,-25 177 15,25-177-15,9 200 16,-9-200-16,41 196 15,-41-196-15,91 158 16</inkml:trace>
  <inkml:trace contextRef="#ctx0" brushRef="#br1" timeOffset="236255.8854">21402 12657 0,'0'0'16,"0"0"-16,0 0 0,0 0 16,0 0-16,0 0 15,0 0-15,-41 14 16,41-14-16,0 0 0,-58 28 16,58-28-16,0 0 15,-75 47-15,75-47 16,0 0-16,-58 55 15,58-55-15,0 0 16,-24 65-16,24-65 0,0 0 16,33 61-16,-33-61 15,58 70-15,-58-70 16,0 0-16,66 65 16,-66-65-16,0 0 0,33 74 15,-33-74-15,-8 75 16,8-75-16,0 0 15,-34 70-15,34-70 16,0 0-16,-66 46 0,66-46 16,0 0-16,-66 23 15,66-23-15,0 0 16,-49-32-16,49 32 0,0-56 16,0 56-16,57-89 15,-57 89-15,0 0 16,50-88-16,-50 88 15,0 0-15,66-88 0,-66 88 16,0 0-16,58-89 16,-58 89-16,0 0 15,41-83-15,-41 83 0,0 0 0,0 0 16,17-75-16,-17 75 16,0 0-16,-25-65 15,25 65-15,0 0 16,0 0-16,-49-32 0</inkml:trace>
  <inkml:trace contextRef="#ctx0" brushRef="#br1" timeOffset="236522.8429">21708 12857 0,'0'0'0,"0"0"16,-33 70 0,33-70-16,-58 98 0,58-98 15,-75 130-15,75-130 16,-82 126-16,82-126 16,0 0-16,0 0 15,-75 106-15,75-106 0,0 0 16,-33 70-16,33-70 15,42 24-15,-42-24 16</inkml:trace>
  <inkml:trace contextRef="#ctx0" brushRef="#br1" timeOffset="237050.2376">21708 13211 0,'0'0'0,"0"0"16,0 0-16,0 0 15,66-14-15,-66 14 16,91-18-16,-91 18 16,0 0-16,0 0 0,91-6 15,-91 6-15,0 0 16,41 24-16,-41-24 15,-8 51-15,8-51 0,-58 65 16,58-65-16,0 0 16,0 0-16,0 0 15,0 0-15,-74 60 0,74-60 16,0 0-16,-50 42 16,50-42-16,0 0 0,0 0 15,58 47-15,-58-47 16,0 0-16,91 14 15,-91-14-15,0 0 16,83 23-16,-83-23 16,0 0-16,49 42 0,-49-42 15,-8 51-15,8-51 16,-74 52-16,74-52 16,0 0-16,-67 42 15,67-42-15,0 0 0,0 0 16,0 0-16,0 0 15,0 0-15,-74 18 16,74-18-16,0 0 0,-33-9 16,33 9-16</inkml:trace>
  <inkml:trace contextRef="#ctx0" brushRef="#br1" timeOffset="246752.7533">22684 13420 0,'0'0'0,"0"0"16,0 0-16,0 0 15,0 0-15,0 0 0,57-15 16,-57 15-16,83-18 16,-83 18-16,108-28 15,-108 28-15,124-23 16,-124 23-16,0 0 0</inkml:trace>
  <inkml:trace contextRef="#ctx0" brushRef="#br1" timeOffset="247274.5764">23287 13011 0,'0'0'16,"0"0"-16,0 0 15,0 0-15,58 0 16,-58 0-16,91-6 15,-91 6-15,107 0 0,-107 0 16,0 0-16,0 0 16,116 0-16,-116 0 15,75 25-15,-75-25 16,16 60-16,-16-60 0,-33 92 16,33-92-16,-74 108 15,74-108-15,-100 107 16,100-107-16,0 0 15,0 0-15,0 0 0,-74 88 16,74-88-16,0 0 16,-33 74-16,33-74 15,0 0-15,17 57 0,-17-57 16,74 28-16,-74-28 16,124 0-16,-124 0 15,132-19-15,-132 19 16,141-24-16,-141 24 0,0 0 15,0 0-15,0 0 16</inkml:trace>
  <inkml:trace contextRef="#ctx0" brushRef="#br1" timeOffset="251682.667">24710 13350 0,'0'0'0,"0"0"16,83-14-16,-83 14 15,124-23-15,-124 23 16,124-23-16,-124 23 0,0 0 16,132-14-16,-132 14 15</inkml:trace>
  <inkml:trace contextRef="#ctx0" brushRef="#br1" timeOffset="252049.8996">25587 12982 0,'0'0'16,"0"0"-16,0 0 0,0 0 16,0 0-16,16 33 15,-16-33-15,17 61 16,-17-61-16,0 0 15,8 83-15,-8-83 0,0 0 16,0 0-16,-8 94 16,8-94-16,0 0 15,0 0-15,-8 88 0,8-88 16,24 56-16,-24-56 16,67 36-16,-67-36 15,99 0-15,-99 0 0,107-22 16,-107 22-16,0 0 15,0 0-15,100-29 16,-100 29-16,0 0 16,74-41-16</inkml:trace>
  <inkml:trace contextRef="#ctx0" brushRef="#br1" timeOffset="252273.6549">25992 13122 0,'0'0'0,"0"0"16,0 0-16,25 65 15,-25-65-15,41 84 0,-41-84 16,25 102-16,-25-102 16,8 112-16,-8-112 0,0 0 15,8 107-15,-8-107 16,0 0-16,-8 80 15,8-80-15,0 0 0</inkml:trace>
  <inkml:trace contextRef="#ctx0" brushRef="#br1" timeOffset="252599.6837">26017 12648 0,'0'0'15,"0"0"-15,66 37 0,-66-37 16,91 84-16,-91-84 16,124 135-16,-124-135 15,140 190-15,-140-190 0,116 224 16,-116-224-16,75 237 15,-75-237-15,58 205 16,-58-205-16,0 177 16,0-177-16,-34 135 15,34-135-15,-74 107 0,74-107 16,-91 70-16,91-70 16,0 0-16</inkml:trace>
  <inkml:trace contextRef="#ctx0" brushRef="#br1" timeOffset="263233.0025">13909 13709 0,'0'0'0,"0"0"16,0 0-16,0 0 15,0 0-15,0 0 16,0 0-16,0 0 0,0 0 16,0 0-16,0 0 15,57-37-15,-57 37 16,0 0-16,0 0 16,58-47-16,-58 47 0,0 0 15,0 0-15,58-38 16,-58 38-16,0 0 15,0 0-15,66-8 0,-66 8 16,0 0-16,0 0 16,58 13-16,-58-13 15,0 0-15,58 0 16,-58 0-16,0 0 0,50-13 16,-50 13-16,0 0 15,0 0-15,58-24 16,-58 24-16,0 0 0,49-14 15,-49 14-15,0 0 16,50 18-16,-50-18 16,0 0-16,51 38 15,-51-38-15,0 0 0,66 24 16,-66-24-16,74-5 16,-74 5-16,91-34 15,-91 34-15</inkml:trace>
  <inkml:trace contextRef="#ctx0" brushRef="#br1" timeOffset="264328.331">20749 14072 0,'0'0'0,"0"0"16,0 0-16,49-28 16,-49 28-16,83-61 0,-83 61 15,0 0-15,83-65 16,-83 65-16,0 0 16,0 0-16,82-51 0,-82 51 15,0 0-15,58-18 16,-58 18-16,0 0 15,66 27-15,-66-27 16,0 0-16,42 61 0,-42-61 16,0 0-16,49 46 15,-49-46-15,58 15 16,-58-15-16,75-15 0,-75 15 16,82-33-16,-82 33 15,0 0-15,75-51 16,-75 51-16,0 0 15,74-46-15,-74 46 0,0 0 16,0 0-16,58-19 16,-58 19-16,0 0 15,50 24-15,-50-24 0,0 0 16,58 41-16,-58-41 16,0 0-16,66 42 15,-66-42-15,91 14 16,-91-14-16,115-5 0,-115 5 15,100-18-15,-100 18 16,0 0-16,99-23 16,-99 23-16,0 0 0,66 5 15,-66-5-15,0 0 16,0 0-16</inkml:trace>
  <inkml:trace contextRef="#ctx0" brushRef="#br1" timeOffset="266649.3099">13388 14881 0,'0'0'0,"0"0"0,0 0 16,0 0-16,0 0 15,58-9-15,-58 9 16,91-14-16,-91 14 0,107-19 15,-107 19-15,132-32 16</inkml:trace>
  <inkml:trace contextRef="#ctx0" brushRef="#br1" timeOffset="271753.5135">14231 14750 0,'0'0'0,"0"0"16,0 0-16,0 0 15,0 0-15,0 0 0,91 0 16,-91 0-16,132 0 15,-132 0-15,142 5 16,-142-5-16,0 0 16,124 18-16,-124-18 0,0 0 15,66 43-15,-66-43 16,-25 65-16,25-65 16,-91 66-16,91-66 0,-107 55 15,107-55-15,0 0 16,0 0-16,0 0 15,0 0-15,-100 51 0,100-51 16,0 0-16,-58 23 16,58-23-16,0 0 15,0 0-15,91 10 16,-91-10-16,133 9 0,-133-9 16,0 0-16,141 27 15,-141-27-15,0 0 16,91 51-16,-91-51 0,24 75 15,-24-75-15,-24 89 16,24-89-16,-75 88 16,75-88-16,-99 65 15,99-65-15,-99 47 0,99-47 16,0 0-16,-92 14 16,92-14-16,0 0 15,-75-14-15,75 14 0,0 0 16,-49-51-16</inkml:trace>
  <inkml:trace contextRef="#ctx0" brushRef="#br1" timeOffset="275132.4051">17440 13807 0,'0'0'0,"0"0"0,0 0 15,50-19-15,-50 19 16,0 0-16,50-19 16,-50 19-16,0 0 0,57-14 15,-57 14-15,0 0 16,75 14-16,-75-14 16,0 0-16,0 0 0,58 42 15,-58-42-15,0 0 16,0 0-16,0 0 15,0 0-15,58 56 0,-58-56 16,0 0-16,49 19 16,-49-19-16,58-24 15,-58 24-15,0 0 0,41-64 16,-41 64-16,0 0 16,0 0-16,33-66 15,-33 66-15,0 0 16,50-60-16,-50 60 0,66-14 15,-66 14-15,0 0 16,66 18-16,-66-18 16,75 56-16,-75-56 0,0 0 15,74 56-15,-74-56 16,0 0-16,0 0 16,91 56-16,-91-56 15,0 0-15,83 28 0,-83-28 16,0 0-16,83 4 15,-83-4-15,0 0 16,82-27-16,-82 27 0,0 0 16,0 0-16,0 0 15,0 0-15,0 0 16,66-48-16,-66 48 16,0 0-16,0 0 0,58-18 15,-58 18-15,0 0 16,50 5-16,-50-5 0</inkml:trace>
  <inkml:trace contextRef="#ctx0" brushRef="#br1" timeOffset="276683.0495">22774 14109 0,'0'0'0,"0"0"0,0 0 16,0 0-16,34-10 16,-34 10-16,49-37 15,-49 37-15,0 0 0,66-46 16,-66 46-16,0 0 16,0 0-16,0 0 15,75-51-15,-75 51 16,0 0-16,66-33 0,-66 33 15,0 0-15,58 0 16,-58 0-16,0 0 16,0 0-16,58 37 0,-58-37 15,0 0-15,0 0 16,41 52-16,-41-52 16,0 0-16,58 28 0,-58-28 15,0 0-15,49-15 16,-49 15-16,0 0 15,0 0-15,67-51 16,-67 51-16,0 0 0,0 0 16,0 0-16,74-46 15,-74 46-15,0 0 16,74-33-16,-74 33 0,0 0 16,83 5-16,-83-5 15,0 0-15,0 0 16,58 46-16,-58-46 0,0 0 15,58 43-15,-58-43 16,66 13-16,-66-13 16,83-28-16,-83 28 0,82-36 15</inkml:trace>
  <inkml:trace contextRef="#ctx0" brushRef="#br1" timeOffset="277383.1278">24867 14216 0,'0'0'15,"0"0"-15,0 0 0,0 0 16,42-15-16,-42 15 15,49-32-15,-49 32 16,0 0-16,58-37 16,-58 37-16,0 0 0,0 0 15,75-37-15,-75 37 16,0 0-16,82-23 16,-82 23-16,67 14 0,-67-14 15,0 0-15,49 37 16,-49-37-16,0 0 15,50 50-15,-50-50 16,0 0-16,49 28 0,-49-28 16,75 0-16,-75 0 15,58-28-15,-58 28 16,0 0-16,66-41 0,-66 41 16,0 0-16,58-46 15,-58 46-15,0 0 16,0 0-16,58-28 15,-58 28-15,0 0 0,66-5 16,-66 5-16,74 23 16,-74-23-16,75 42 15,-75-42-15,0 0 16,82 47-16,-82-47 0,0 0 16,91 18-16,-91-18 15,0 0-15,0 0 16,75-4-16,-75 4 15</inkml:trace>
  <inkml:trace contextRef="#ctx0" brushRef="#br1" timeOffset="278005.7488">19632 12885 0,'0'0'16,"0"0"-16,25 70 15,-25-70-15,33 98 0,-33-98 16,33 120-16,-33-120 16,25 121-16,-25-121 15,0 0-15,17 103 16,-17-103-16,0 0 0</inkml:trace>
  <inkml:trace contextRef="#ctx0" brushRef="#br1" timeOffset="278516.2155">20840 13057 0,'0'0'0,"0"0"0,0 0 16,0 0-16,0 0 16,33-9-16,-33 9 15,58-37-15,-58 37 0,66-38 16,-66 38-16,74-46 15,-74 46-15</inkml:trace>
  <inkml:trace contextRef="#ctx0" brushRef="#br1" timeOffset="278899.3587">22766 13192 0,'0'0'0,"0"0"16,42 74-16,-42-74 16,33 93-16,-33-93 15,41 112-15,-41-112 16,50 98-16,-50-98 0,66 70 15,-66-70-15</inkml:trace>
  <inkml:trace contextRef="#ctx0" brushRef="#br1" timeOffset="279232.7711">24934 13062 0,'0'0'16,"0"0"-16,24 60 15,-24-60-15,33 93 0,-33-93 16,25 135-16,-25-135 16,17 149-16,-17-149 15,0 145-15</inkml:trace>
  <inkml:trace contextRef="#ctx0" brushRef="#br1" timeOffset="283172.0143">15663 14890 0,'0'0'16,"0"0"-16,0 70 16,0-70-16,8 74 0,-8-74 15,16 88-15,-16-88 16,17 103-16,-17-103 15,0 0-15,16 97 0,-16-97 16,0 0-16,0 0 16,25 76-16</inkml:trace>
  <inkml:trace contextRef="#ctx0" brushRef="#br1" timeOffset="283465.7866">15522 15239 0,'0'0'0,"0"0"15,0 0-15,0 0 16,0 0-16,50 0 0,-50 0 16,82-5-16,-82 5 15,100-23-15,-100 23 16,115-28-16,-115 28 16,116-33-16</inkml:trace>
  <inkml:trace contextRef="#ctx0" brushRef="#br1" timeOffset="284115.7055">16688 14872 0,'0'0'0,"0"0"15,0 0-15,-58-10 16,58 10-16,-66 0 16,66 0-16,0 0 0,-91 19 15,91-19-15,0 0 16,-58 28-16,58-28 15,0 0-15,-25 46 0,25-46 16,25 47-16,-25-47 16,58 60-16,-58-60 15,91 60-15,-91-60 0,74 71 16,-74-71-16,66 83 16,-66-83-16,0 0 15,50 89-15,-50-89 16,0 0-16,0 0 0,8 88 15,-8-88-15,0 0 16,-41 69-16,41-69 16,0 0-16,0 0 15,-58 25-15,58-25 0,0 0 16,-66-29-16,66 29 16,-41-70-16,41 70 15,0 0-15,0-93 0,0 93 16,49-93-16,-49 93 15,66-89-15,-66 89 16,75-74-16,-75 74 16,0 0-16,66-60 15,-66 60-15,0 0 0,41-79 16,-41 79-16,0 0 16,9-79-16,-9 79 15,0 0-15,-42-79 0</inkml:trace>
  <inkml:trace contextRef="#ctx0" brushRef="#br1" timeOffset="286382.7507">17482 15173 0,'0'0'0,"0"0"0,0 0 16,33 20-16,-33-20 16,82 14-16,-82-14 15,108 14-15,-108-14 0,132 4 16</inkml:trace>
  <inkml:trace contextRef="#ctx0" brushRef="#br1" timeOffset="286682.4251">18160 14760 0,'0'0'0,"0"0"0,0 0 16,8 70-16,-8-70 15,0 0-15,16 83 16,-16-83-16,0 0 0,0 0 15,0 94-15,0-94 16,0 0-16,0 0 16,17 79-16,-17-79 15,0 0-15</inkml:trace>
  <inkml:trace contextRef="#ctx0" brushRef="#br1" timeOffset="286889.9769">18499 14895 0,'0'0'0,"0"0"0,0 0 16,0 0-16,0 0 16,-25 28-16,25-28 15,-25 70-15,25-70 0,-33 102 16,33-102-16,-58 135 16,58-135-16,-58 130 15,58-130-15,0 0 16,0 0-16,-49 112 15,49-112-15</inkml:trace>
  <inkml:trace contextRef="#ctx0" brushRef="#br1" timeOffset="287316.4671">18515 15267 0,'0'0'0,"0"0"16,50-5-16,-50 5 16,82-9-16,-82 9 15,0 0-15,91-5 0,-91 5 16,0 0-16,67 19 15,-67-19-15,16 46 16,-16-46-16,-33 70 16,33-70-16,-74 79 0,74-79 15,0 0-15,-100 85 16,100-85-16,0 0 16,0 0-16,-57 74 0,57-74 15,-9 55-15,9-55 16,58 42-16,-58-42 15,132 14-15,-132-14 16,141 5-16,-141-5 16,141 10-16,-141-10 0,0 0 15</inkml:trace>
  <inkml:trace contextRef="#ctx0" brushRef="#br1" timeOffset="301620.1466">13826 15997 0,'0'0'0,"0"0"16,0 0-16,0 0 15,0 0-15,0 0 0,-50-27 16,50 27-16,0 0 15,-49-38-15,49 38 16,0 0-16,-58-46 16,58 46-16,0 0 0,-75-24 15,75 24-15,0 0 16,-57 19-16,57-19 16,-34 51-16,34-51 0,-8 74 15,8-74-15,33 107 16,-33-107-16,50 112 15,-50-112-15,74 113 16,-74-113-16,83 116 0,-83-116 16,83 120-16,-83-120 15,74 126-15,-74-126 16,50 130-16,-50-130 16,33 121-16,-33-121 0,16 116 15,-16-116-15,-8 112 16,8-112-16,-25 93 15,25-93-15,-41 79 0,41-79 16,-58 65-16,58-65 16,-83 51-16,83-51 15,-82 28-15,82-28 16,-91 14-16,91-14 0,-108-19 16,108 19-16,-116-28 15,116 28-15,-91-36 16,91 36-16,0 0 15,-82-47-15,82 47 16,0 0-16,0 0 0,-66-46 16,66 46-16,0 0 15,0 0-15,0 0 0,0 0 16,0 0-16,0 0 16,0 0-16,0 0 0,0 0 15,0 0-15,-42-52 16,42 52-16,0 0 0,0 0 15,0 0-15,0 0 16,0 0-16,0 0 0,0 0 16,0 0-16,0 0 0,0 0 15,-16-27-15,16 27 16,0 0-16,0 0 16,0 0-16,0 0 0,0 0 15,0 0-15,0 0 16</inkml:trace>
  <inkml:trace contextRef="#ctx0" brushRef="#br1" timeOffset="302693.2773">12933 17565 0,'0'0'16,"0"0"-16,0 0 15,0 0-15,0 0 16,0 0-16,0 0 0,50 14 16,-50-14-16,0 0 15,57 14-15,-57-14 16</inkml:trace>
  <inkml:trace contextRef="#ctx0" brushRef="#br1" timeOffset="303174.6746">13346 17570 0,'0'0'0,"0"0"0,0 0 15,0 0-15,0 0 16,0 0-16,50 14 0,-50-14 16,0 0-16,0 0 15,50 18-15,-50-18 16,0 0-16,24 23 0,-24-23 15,-16 37-15,16-37 16,0 0-16,-50 57 16,50-57-16,0 0 0,0 0 15,0 0-15,-58 46 16,58-46-16,0 0 16,0 0-16,-41 56 15,41-56-15,8 33 0,-8-33 16,58 18-16,-58-18 15,99 0-15,-99 0 16,0 0-16,0 0 0,108-14 16,-108 14-16</inkml:trace>
  <inkml:trace contextRef="#ctx0" brushRef="#br1" timeOffset="303854.7197">14033 15853 0,'0'0'0,"0"0"16,0 0-16,0 0 16,0 0-16,0 51 0,0-51 15,0 0-15,0 0 16,8 75-16,-8-75 16,0 0-16,8 83 0,-8-83 15</inkml:trace>
  <inkml:trace contextRef="#ctx0" brushRef="#br1" timeOffset="304736.1829">15034 16467 0,'0'0'0,"0"0"16,0 0-16,-58-27 15,58 27-15,0 0 0,0 0 16,-41-38-16,41 38 16,0 0-16,-50-9 15,50 9-15,-41 28 0,41-28 16,-41 60-16,41-60 15,-42 103-15,42-103 16,-16 129-16,16-129 16,0 136-16,0-136 0,0 135 15,0-135-15,0 0 16,0 0-16,8 125 16,-8-125-16,0 0 0,0 0 15,0 0-15</inkml:trace>
  <inkml:trace contextRef="#ctx0" brushRef="#br1" timeOffset="304939.82">14588 16909 0,'0'0'16,"0"0"-16,0 0 15,58 36-15,-58-36 0,107 20 16,-107-20-16,149 5 16,-149-5-16,157-14 15,-157 14-15</inkml:trace>
  <inkml:trace contextRef="#ctx0" brushRef="#br1" timeOffset="305215.9018">15472 16500 0,'0'0'0,"0"0"15,0 0-15,-24 61 16,24-61-16,-33 93 15,33-93-15,-34 120 16,34-120-16,-33 139 16,33-139-16,-24 136 0,24-136 15,-25 111-15,25-111 16,0 0-16,8 84 16,-8-84-16</inkml:trace>
  <inkml:trace contextRef="#ctx0" brushRef="#br1" timeOffset="305578.0691">15456 16900 0,'0'0'15,"0"0"-15,0 0 0,0 0 16,0 0-16,49-38 16,-49 38-16,0 0 15,67-41-15,-67 41 16,0 0-16,0 0 0,91-37 16,-91 37-16,0 0 15,57 5-15,-57-5 16,25 55-16,-25-55 0,9 89 15,-9-89-15,0 0 16,0 97-16,0-97 16,0 0-16,33 89 15,-33-89-15,0 0 0,57 37 16,-57-37-16</inkml:trace>
  <inkml:trace contextRef="#ctx0" brushRef="#br1" timeOffset="305788.9907">15886 16858 0,'-25'14'16,"25"-14"-16,-58 66 15,58-66-15,-74 92 16,74-92-16,-75 108 0,75-108 15,0 0-15,0 0 16,-66 88-16,66-88 16</inkml:trace>
  <inkml:trace contextRef="#ctx0" brushRef="#br1" timeOffset="306086.7883">16026 16700 0,'17'28'16,"-17"-28"-16,50 70 15,-50-70-15,49 115 0,-49-115 16,33 141-16,-33-141 15,17 144-15,-17-144 16,-9 129-16,9-129 16,0 0-16,0 0 0,0 0 15,-24 99-15,24-99 16,0 0-16,0 50 16</inkml:trace>
  <inkml:trace contextRef="#ctx0" brushRef="#br1" timeOffset="306332.5429">16630 17026 0,'0'0'0,"0"0"0,0 0 16,116-10-16,-116 10 16,132-18-16,-132 18 15,132-9-15,-132 9 0,0 0 16,124 4-16</inkml:trace>
  <inkml:trace contextRef="#ctx0" brushRef="#br1" timeOffset="306831.9825">17581 16927 0,'0'0'0,"0"0"15,0 0-15,0 0 0,-58-14 16,58 14-16,-58 6 15,58-6-15,0 0 16,-83 32-16,83-32 0,-57 65 16,57-65-16,0 0 15,0 0-15,-17 74 16,17-74-16,0 0 16,25 55-16,-25-55 0,0 0 15,66 20-15,-66-20 16,0 0-16,0 0 0,0 0 15,99-27-15,-99 27 0,0 0 16,0 0-16,66-48 16,-66 48-16,42-18 15,-42 18-15,16 41 0,-16-41 16,0 94-16,0-94 16,-8 131-16,8-131 15,-17 138-15,17-138 16,-33 140-16,33-140 0,-41 111 15,41-111-15,0 0 16,-74 80-16,74-80 16,0 0-16,-75 23 15,75-23-15,-49-37 0,49 37 16,-9-80-16</inkml:trace>
  <inkml:trace contextRef="#ctx0" brushRef="#br1" timeOffset="307115.1971">17920 16589 0,'0'0'0,"0"0"15,-41 41-15,41-41 16,-25 79-16,25-79 0,-33 117 16,33-117-16,-25 135 15,25-135-15,-8 134 16,8-134-16,16 112 16,-16-112-16,0 0 0,41 69 15,-41-69-15,0 0 16</inkml:trace>
  <inkml:trace contextRef="#ctx0" brushRef="#br1" timeOffset="307432.0364">17829 16951 0,'0'0'16,"0"0"-16,0 0 15,0 0-15,0 0 0,83-28 16,-83 28-16,0 0 16,0 0-16,0 0 15,74-14-15,-74 14 16,0 0-16,58 0 0,-58 0 16,58 36-16,-58-36 15,16 71-15,-16-71 16,0 79-16,0-79 0,-8 89 15,8-89-15,0 0 16,17 83-16,-17-83 16,33 66-16,-33-66 0,66 23 15</inkml:trace>
  <inkml:trace contextRef="#ctx0" brushRef="#br1" timeOffset="307666.0374">18209 16979 0,'0'0'16,"0"0"-16,-41 47 0,41-47 16,-50 61-16,50-61 15,0 0-15,-66 83 16,66-83-16,0 0 0,0 0 15,0 0-15,-33 79 16,33-79-16,8 38 16</inkml:trace>
  <inkml:trace contextRef="#ctx0" brushRef="#br1" timeOffset="307965.8476">18358 16593 0,'0'0'0,"0"0"16,8 51-16,-8-51 16,33 89-16,-33-89 0,50 134 15,-50-134-15,41 168 16,-41-168-16,50 172 15,-50-172-15,25 153 16,-25-153-16,0 0 16,0 0-16,8 130 0,-8-130 15,0 0-15,0 0 16,0 0-16,0 89 16</inkml:trace>
  <inkml:trace contextRef="#ctx0" brushRef="#br1" timeOffset="308366.1948">18490 16239 0,'0'0'0,"0"0"16,58 42-16,-58-42 15,66 84-15,-66-84 16,91 130-16,-91-130 0,100 177 15,-100-177-15,99 209 16,-99-209-16,66 219 16,-66-219-16,50 215 0,-50-215 15,8 180-15,-8-180 16,-17 159-16,17-159 16,0 0-16,-41 120 15,41-120-15</inkml:trace>
  <inkml:trace contextRef="#ctx0" brushRef="#br1" timeOffset="308965.9113">14612 16104 0,'0'0'15,"0"0"-15,-41 69 16,41-69-16,-41 103 16,41-103-16,-34 136 0,34-136 15,-33 158-15,33-158 16,-25 177-16,25-177 15,-8 186-15,8-186 0,16 186 16,-16-186-16,33 171 16,-33-171-16,59 154 15,-59-154-15,91 112 16,-91-112-16,116 69 16</inkml:trace>
  <inkml:trace contextRef="#ctx0" brushRef="#br1" timeOffset="309715.3787">19376 16416 0,'0'0'0,"0"0"0,25 56 16,-25-56-1,16 112-15,-16-112 0,17 163 16,-17-163-16,8 191 16,-8-191-16,17 185 15,-17-185-15,0 0 0,0 0 16,0 0-16,33 135 15,-33-135-15,33 61 16,-33-61-16,25-24 0,-25 24 16,16-79-16,-16 79 15,0 0-15,0-107 16,0 107-16,0 0 0,-33-111 16,33 111-16,0 0 15,-58-57-15,58 57 16,-58 4-16,58-4 15,-57 66-15,57-66 16,-18 102-16,18-102 0,26 117 16,-26-117-16,66 103 15,-66-103-15,91 65 16,-91-65-16,99 28 16,-99-28-16</inkml:trace>
  <inkml:trace contextRef="#ctx0" brushRef="#br1" timeOffset="310066.5345">19748 17030 0,'0'0'0,"0"0"15,0 0-15,0 0 16,17-19-16,-17 19 15,0 0-15,49-41 16,-49 41-16,0 0 0,0 0 16,67-43-16,-67 43 15,0 0-15,0 0 16,66-18-16,-66 18 0,41 36 16,-41-36-16,25 76 15,-25-76-15,8 92 16,-8-92-16,25 103 0,-25-103 15,33 89-15,-33-89 16,58 65-16,-58-65 16,0 0-16,66 28 15,-66-28-15,91-5 0</inkml:trace>
  <inkml:trace contextRef="#ctx0" brushRef="#br1" timeOffset="310316.251">20277 16970 0,'0'0'0,"-33"14"16,-33 28-16,66-42 16,-82 74-16,82-74 15,-83 98-15,83-98 16,0 0-16,-66 107 0,66-107 15,0 0-15,-58 84 16,58-84-16,-8 60 16,8-60-16,57 13 15</inkml:trace>
  <inkml:trace contextRef="#ctx0" brushRef="#br1" timeOffset="310575.2802">20658 16793 0,'0'0'0,"0"0"15,0 0-15,74 0 16,-74 0-16,99 0 0,-99 0 16,116 0-16,-116 0 15,0 0-15,99 18 16,-99-18-16</inkml:trace>
  <inkml:trace contextRef="#ctx0" brushRef="#br1" timeOffset="310832.1703">20707 17165 0,'0'0'15,"0"0"-15,0 0 16,83 9-16,-83-9 0,108 5 16,-108-5-16,132 0 15,-132 0-15,140 0 16,-140 0-16</inkml:trace>
  <inkml:trace contextRef="#ctx0" brushRef="#br1" timeOffset="311786.8207">22229 16593 0,'0'0'0,"0"0"0,0 0 16,0 0-16,0 0 16,0 0-16,0 0 15,0-74-15,0 74 16,-17-52-16,17 52 0,-49-27 16,49 27-16,-75 4 15,75-4-15,0 0 16,-99 46-16,99-46 15,0 0-15,-58 75 0,58-75 16,0 0-16,-16 79 16,16-79-16,0 0 15,33 46-15,-33-46 0,66 19 16,-66-19-16,0 0 16,0 0-16,99-32 15,-99 32-15,0 0 16,0 0-16,0 0 0,0 0 15,0 0-15,74-28 16,-74 28-16,0 0 16,42 0-16,-42 0 0,16 46 15,-16-46-15,-8 79 16,8-79-16,0 0 16,-8 93-16,8-93 15,0 0-15,0 84 0,0-84 16,0 0-16,8 60 15,-8-60-15,0 0 16,33 15-16,-33-15 0</inkml:trace>
  <inkml:trace contextRef="#ctx0" brushRef="#br1" timeOffset="312102.9095">22642 16635 0,'0'0'0,"0"0"0,-33 51 16,33-51-16,-33 88 16,33-88-16,-50 126 15,50-126-15,-66 144 16,66-144-16,-74 145 15,74-145-15,-66 138 0,66-138 16,0 0-16,0 0 16,-50 108-16,50-108 15,0 0-15,-25 74 16,25-74-16,0 0 0,33 32 16,-33-32-16,50-8 15</inkml:trace>
  <inkml:trace contextRef="#ctx0" brushRef="#br1" timeOffset="312549.362">22634 17249 0,'0'0'15,"0"0"-15,0 0 16,0 0-16,0 0 0,0 0 15,83-33-15,-83 33 16,0 0-16,99-27 16,-99 27-16,0 0 15,99 0-15,-99 0 0,74 37 16,-74-37-16,17 61 16,-17-61-16,-33 83 15,33-83-15,-83 88 16,83-88-16,-82 93 0,82-93 15,0 0-15,-75 84 16,75-84-16,0 0 16,0 0-16,0 0 15,-66 70-15,66-70 0,-17 51 16,17-51-16,58 28 16,-58-28-16,83 9 15,-83-9-15,108-14 0,-108 14 16,0 0-16,124-19 15,-124 19-15,0 0 16,91-4-16,-91 4 16,0 0-16,0 0 0</inkml:trace>
  <inkml:trace contextRef="#ctx0" brushRef="#br1" timeOffset="317022.3823">12313 15658 0,'0'0'0,"0"0"16,0 0-16,0 0 15,0 0-15,0 0 0,16 41 16,-16-41-16,25 80 15,-25-80-15,25 125 16,-25-125-16,0 168 16,0-168-16,-17 199 0,17-199 15,-49 229-15,49-229 16,-50 238-16,50-238 16,-49 232-16,49-232 15,-33 228-15,33-228 0,-34 228 16,34-228-16,-24 204 15,24-204-15,-17 172 16,17-172-16,0 0 16,0 131-16,0-131 15,0 0-15,8 102 0,-8-102 16,0 0-16,42 78 16,-42-78-16,74 52 15,-74-52-15,108 23 16,-108-23-16,124 0 0,-124 0 15,140-4-15,-140 4 16,132-10-16,-132 10 16,158-9-16,-158 9 15,165-9-15,-165 9 0,182-5 16,-182 5-16,182 0 16,-182 0-16,198 0 15,-198 0-15,207 0 16,-207 0-16,207-6 0,-207 6 15,215-3-15,-215 3 16,215 0-16,-215 0 16,207 0-16,-207 0 15,215 0-15,-215 0 16,215 3-16,-16-3 16,-199 0-16,190 0 0,-190 0 15,182 0-15,-182 0 16,182 6-16,-182-6 15,206 5-15,-206-5 16,215 9-16,-215-9 16,215 5-16,-215-5 0,224 9 15,-224-9-15,231 9 16,-231-9-16,223 10 16,-223-10-16,207 4 15,-207-4-15,215 4 0,-215-4 16,215 0-16,-215 0 15,207 0-15,-207 0 16,215 5-16,-215-5 16,207 5-16,-207-5 15,206 9-15,-206-9 0,207 10 16,-207-10-16,207 9 16,-207-9-16,198 10 15,-198-10-15,200 8 16,-200-8-16,206 5 15,-206-5-15,199 5 16,-199-5-16,190 0 0,-190 0 16,198 0-16,-198 0 15,191 0-15,-191 0 16,190 4-16,-190-4 0,206 5 16,-206-5-16,191 6 15,-191-6-15,190 13 16,-190-13-16,190 13 15,-190-13-15,182 14 16,-182-14-16,190 20 16,-190-20-16,182 18 0,-182-18 15,174 19-15,-174-19 16,157 32-16,-157-32 16,157 33-16,-157-33 15,149 32-15,-149-32 16,148 32-16,-148-32 0,124 29 15,-124-29-15,116 13 16,-116-13-16,91 10 16,-91-10-16,0 0 15,83 0-15,-83 0 16,74-23-16,-74 23 0,66-42 16,-66 42-16,42-75 15,-42 75-15,41-116 16,-41 116-16,17-149 0,-17 149 15,8-171-15,-8 171 16,8-187-16,-8 187 16,0-209-16,0 209 15,0-209-15,0 209 16,-8-205-16,8 205 0,-8-190 16,8 190-16,-9-163 15,9 163-15,-16-154 16,16 154-16,-17-131 0,17 131 15,-8-115-15,8 115 16,-8-104-16,8 104 16,-9-92-16,9 92 15,0 0-15,-8-83 0,8 83 16,0 0-16,0 0 16,-16-80-16,16 80 15,-58-65-15,58 65 0,0 0 16,-66-47-16,66 47 15,0 0-15,-91-23 16,91 23-16,-108-14 16,108 14-16,-124-14 15,124 14-15,-107-5 0,107 5 16,-124 0-16,124 0 16,-108-4-16,108 4 15,-107 0-15,107 0 16,-124-5-16,124 5 0,-116 0 15,116 0-15,-116 5 16,116-5-16,-132 0 16,132 0-16,-124 0 15,124 0-15,-124 0 0,124 0 16,-133 0-16,133 0 16,-132 4-16,132-4 15,-124 5-15,124-5 16,-124 14-16,124-14 0,-132 4 15,132-4-15,-116 5 16,116-5-16,-124 5 16,124-5-16,-124 0 15,124 0-15,-124 5 16,124-5-16,-124 4 0,124-4 16,-124 10-16,124-10 15,-132 14-15,132-14 16,-124 8-16,124-8 0,-116 10 15,116-10-15,-132 10 16,132-10-16,-116 4 16,116-4-16,-132 5 15,132-5-15,-116 0 0,116 0 16,-117 4-16,117-4 16,-124 0-16,124 0 15,-116 10-15,116-10 0,-124 5 16,124-5-16,-116 9 15,116-9-15,-115 9 16,115-9-16,-116 5 16,116-5-16,-108 4 0,108-4 15,-124 0-15,124 0 16,-115 0-16,115 0 16,-108 0-16,108 0 15,-116 0-15,116 0 0,-115 5 16,115-5-16,-116 0 15,116 0-15,-116 4 16,116-4-16,-116 5 16,116-5-16,-124 0 15,124 0-15,-124 5 0,124-5 16,-115 0-16,115 0 16,-125 0-16,125 0 15,-124 0-15,124 0 0,-124 0 16,124 0-16,-115 0 15,115 0-15,-116 0 16,116 0-16,-132 0 16,132 0-16,-116 0 0,116 0 15,-132 0-15,132 0 16,-124-5-16,124 5 16,-124 0-16,124 0 15,-133-5-15,133 5 0,-124-4 16,124 4-16,-140-5 15,140 5-15,-133-14 16,133 14-16,-140-13 16,140 13-16,-133-15 15,133 15-15,-124-13 0,124 13 16,-148-20-16,148 20 16,-133-22-16,133 22 15,-149-24-15,149 24 16,-149-37-16,149 37 0,-157-37 15,157 37-15,-141-37 16,141 37-16,-165-43 16,165 43-16,-149-32 15,149 32-15,-166-37 16,166 37-16,-165-28 0,165 28 16,-165-28-16,165 28 15,-166-27-15,166 27 16,-173-33-16,173 33 0,-166-18 15,166 18-15,-165-15 16,165 15-16,-174-8 16,174 8-16,-157-6 15,157 6-15,-157 0 0,157 0 16,-124 6-16,124-6 16,0 0-16,0 0 15,0 0-15,-99 4 0,99-4 16,0 0-16,0 0 15,-58-4-15,58 4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3-02T14:38:05.720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849 6531 0,'0'0'15,"0"0"-15,0 0 0,0 0 16,0 0-16,0 0 16,0 0-16,0 0 15,0 0-15,0 0 0,0 0 16,0 0-16,-41-14 15,41 14-15,0 0 16,0 0-16,-41 18 16,41-18-16,0 0 0,0 0 15,0 0-15,0 0 16,0 0-16,-17 33 16,17-33-16,0 0 0,0 0 15,0 0-15,0 0 16,0 0-16,0 0 15,33 5-15,-33-5 0,0 0 16,0 0-16,0 0 16,8-33-16,-8 33 15,0 0-15,0 0 0,-24-28 16,24 28-16,0 0 16,-50 5-16,50-5 15,0 0-15,0 0 16,-33 42-16,33-42 0,0 0 15,0 60-15,0-60 16,33 37-16,-33-37 16,0 0-16,66 0 0,-66 0 15,0 0-15,0 0 16,58-37-16,-58 37 16,0 0-16,33-60 0,-33 60 15,0 0-15,0 0 16,-16-57-16,16 57 15,0 0-15,-42-27 0,42 27 16,-66 18-16,66-18 16,0 0-16,-58 47 15,58-47-15,0 0 16,-25 65-16,25-65 0,0 0 16,17 46-16,-17-46 15,0 0-15,50 14 16,-50-14-16,0 0 0,0 0 15,57-14-15,-57 14 16,0 0-16,42-46 16,-42 46-16,0 0 15,0 0-15,8-60 0,-8 60 16,0 0-16,-25-28 16,25 28-16,-49 14 15,49-14-15,0 0 0,0 0 16,-33 46-16,33-46 15,0 0-15,0 0 16,0 56-16,0-56 16,0 0-16,41 28 0,-41-28 15,0 0-15,58-5 16,-58 5-16,0 0 16,33-46-16,-33 46 0,0 0 15,0-65-15,0 65 16,0 0-16,-33-46 15,33 46-15,0 0 0,0 0 16,-66-24-16,66 24 16,0 0-16,0 0 15,-67 27-15,67-27 0</inkml:trace>
  <inkml:trace contextRef="#ctx0" brushRef="#br0" timeOffset="1572.1013">16663 9141 0,'0'0'0,"0"0"0,0 0 16,0 0-16,0 0 15,0 0-15,0 0 0,0 0 16,-33 9-16,33-9 16,0 0-16,-33 41 15,33-41-15,-8 48 16,8-48-16,0 0 0,24 51 16,-24-51-16,58 27 15,-58-27-15,0 0 0,66 14 16,-66-14-16,0 0 15,67-14-15,-67 14 16,0 0-16,0 0 0,33-37 16,-33 37-16,0 0 15,0-51-15,0 51 16,-42-38-16,42 38 16,0 0-16,-74-13 0,74 13 15,0 0-15,0 0 16,-66 13-16,66-13 15,0 0-15,-42 38 0,42-38 16,0 51-16,0-51 16,0 0-16,42 33 15,-42-33-15,0 0 0,66 9 16,-66-9-16,0 0 16,74-23-16,-74 23 15,0 0-15,0 0 16,58-52-16,-58 52 0,0 0 15,9-41-15,-9 41 16,0 0-16,-58-15 0,58 15 16,0 0-16,0 0 15,-75 19-15,75-19 16,0 0-16,0 0 0,0 0 16,-49 47-16,49-47 15,0 0-15,8 51 16,-8-51-16,0 0 15,0 0-15,49 18 0,-49-18 16,0 0-16,0 0 16,67-18-16,-67 18 0,0 0 15,0 0-15,33-47 16,-33 47-16,-9-37 16,9 37-16,-49-18 0,49 18 15,0 0-15,-66 4 16,66-4-16,0 0 15,0 0-15,0 0 0,0 0 0,-50 29 16,50-29-16,0 41 16,0-41-16,0 0 15,33 28-15,-33-28 16,0 0-16,66 9 0,-66-9 16,0 0-16,0 0 15,0 0-15,50-18 16,-50 18-16,0 0 0,0 0 15,0 0-15,0 0 16,0 0-16,0 0 16,0 0-16,0 0 15,0 0-15,0 0 0,0 0 16,0 0-16,0 0 16,0 0-16,0 0 0,0 0 15,0 0-15,0 0 16,0 0-16,0 0 15,0 0-15</inkml:trace>
  <inkml:trace contextRef="#ctx0" brushRef="#br1" timeOffset="6960.84">10667 6493 0,'0'0'0,"0"0"0,0 0 15,0 0-15,0 0 16,0 0-16,-24 32 0,24-32 16,0 0-16,0 0 15,8 43-15,-8-43 16,0 0-16,33 46 0,-33-46 16,0 0-16,74 10 15,-74-10-15,0 0 16,66-19-16,-66 19 15,0 0-15,50-46 0,-50 46 16,0 0-16,0-52 16,0 52-16,0 0 0,-33-32 15,33 32-15,0 0 16,-66 18-16,66-18 16,0 0-16,-66 47 15,66-47-15,0 0 0,-33 65 16,33-65-16,0 0 15,24 51-15,-24-51 16,0 0-16,67 18 0,-67-18 16,0 0-16,66-18 15,-66 18-15,0 0 16,0 0-16,33-46 0,-33 46 16,0 0-16,8-65 15,-8 65-15,0 0 16,-25-38-16,25 38 0,0 0 15,-58 10-15,58-10 16,0 0-16,0 0 16,-41 42-16,41-42 15,0 0-15,0 55 0,0-55 16,0 0-16,0 0 16,33 33-16,-33-33 15,0 0-15,58 0 0,-58 0 16,0 0-16,33-33 15,-33 33-15,0 0 16,0-46-16,0 46 16,0 0-16,-41-28 0,41 28 15,-66 10-15,66-10 16,0 0-16,0 0 16,-67 41-16,67-41 0,0 0 15,-16 42-15,16-42 16,0 0-16,33 28 15,-33-28-15,0 0 16,66 4-16,-66-4 0,0 0 16,58-27-16,-58 27 15,0 0-15,0 0 16,17-47-16,-17 47 0,0 0 16,-17-41-16,17 41 15,0 0-15,-50-10 16,50 10-16,0 0 15,0 0-15,-57 28 0,57-28 16</inkml:trace>
  <inkml:trace contextRef="#ctx0" brushRef="#br1" timeOffset="8760.9696">16597 9154 0,'0'0'0,"0"0"0,0 0 16,0 0-16,0 0 16,0 0-16,0 0 15,0 0-15,-41-4 0,41 4 16,-34 32-16,34-32 15,0 0-15,9 47 16,-9-47-16,49 46 0,-49-46 16,0 0-16,75 33 15,-75-33-15,0 0 16,0 0-16,82-5 16,-82 5-16,0 0 0,0 0 15,58-42-15,-58 42 16,0 0-16,0 0 15,17-55-15,-17 55 0,-33-33 16,33 33-16,0 0 16,-58 0-16,58 0 15,0 0-15,-58 28 0,58-28 16,0 0-16,-16 46 16,16-46-16,0 0 15,16 46-15,-16-46 0,0 0 16,58 24-16,-58-24 15,0 0-15,66-14 16,-66 14-16,0 0 0,0 0 16,41-46-16,-41 46 15,0 0-15,0-51 16,0 51-16,-41-24 0,41 24 16,0 0-16,0 0 15,-66 5-15,66-5 16,0 0-16,-58 32 15,58-32-15,0 0 0,-16 52 16,16-52-16,0 0 16,33 42-16,-33-42 15,0 0-15,57 13 0,-57-13 16,0 0-16,67-23 16,-67 23-16,0 0 0,0 0 15,33-51-15,-33 51 16,0 0-16,-9-46 15,9 46-15,0 0 16,0 0-16,-41-15 0,41 15 16,0 0-16,-50 15 15,50-15-15,0 0 16,-8 41-16,8-41 0,0 0 16,0 0-16,33 52 15,-33-52-15,0 0 16,58 14-16,-58-14 0,0 0 15,0 0-15,58-20 16,-58 20-16,0 0 16,8-51-16,-8 51 0,-49-46 15,49 46-15,-66-28 16,66 28-16,0 0 0,0 0 16,0 0-16,-75 0 15,75 0-15,0 0 16,-33 33-16,33-33 15,8 46-15,-8-46 0,0 0 16,58 46-16,-58-46 16,0 0-16,75 20 15,-75-20-15,0 0 0,0 0 16,74-10-16,-74 10 16,0 0-16,33-46 15,-33 46-15,-16-51 16,16 51-16,-58-52 0,58 52 15,-83-13-15,83 13 16,0 0-16,0 0 16,0 0-16,0 0 0,0 0 15,-74 9-15,74-9 16,0 0-16,0 0 16,-33 41-16,33-41 0,0 0 15,0 0-15,16 33 16,-16-33-16,0 0 15,0 0-15,0 0 0,0 0 16,41 5-16,-41-5 16,0 0-16,0 0 0,0 0 15,0 0-15,0 0 16,0 0-16</inkml:trace>
  <inkml:trace contextRef="#ctx0" brushRef="#br1" timeOffset="17607.9027">900 5856 0,'0'0'0,"0"0"16,0 0-16,-91 0 16,91 0-16,0 0 0,0 0 15,-73 14-15,73-14 16,0 0-16,0 0 0,-76 32 16,76-32-16,0 0 15,-15 38-15,15-38 16,33 33-16,-33-33 15,73 32-15,-73-32 0,0 0 16,0 0-16,84 33 16,-84-33-16,0 0 15,83 37-15,-83-37 16,0 0-16,40 60 0,-40-60 16,0 0-16,-16 65 15,16-65-15,0 0 16,-74 66-16,74-66 0,0 0 15,0 0-15,-82 55 16,82-55-16,-58 0 16,58 0-16,0 0 15</inkml:trace>
  <inkml:trace contextRef="#ctx0" brushRef="#br1" timeOffset="17822.7586">1207 6038 0,'0'0'15,"0"0"-15,0 79 16,0-79-16,0 0 0,0 88 16,0-88-16,0 0 15,0 0-15,0 65 16,0-65-16,0 0 0,0 0 15,0 0-15</inkml:trace>
  <inkml:trace contextRef="#ctx0" brushRef="#br1" timeOffset="17965.149">1166 5731 0,'0'0'16,"0"0"-16,0 0 15,0 0-15,0 0 16,0 0-16,41 22 0</inkml:trace>
  <inkml:trace contextRef="#ctx0" brushRef="#br1" timeOffset="18345.3944">1479 6005 0,'0'0'15,"0"0"-15,-8 79 16,8-79-16,0 0 0,8 79 16,-8-79-16,0 0 15,0 0-15,0 0 16,0 0-16,0 0 16,18 75-16,-18-75 0,0 0 15,0 0-15,0 0 16,0 0-16,15-113 15,-15 113-15,0 0 0,34-92 16,-34 92-16,0 0 16,57-74-16,-57 74 15,58-14-15,-58 14 16,58 32-16,-58-32 0,58 74 16,-58-74-16,0 0 15,41 103-15,-41-103 16,0 0-16,50 84 0,-50-84 15,49 32-15,-49-32 16,42-9-16,-42 9 16</inkml:trace>
  <inkml:trace contextRef="#ctx0" brushRef="#br1" timeOffset="18672.5728">2075 6000 0,'0'0'0,"0"0"0,0 0 16,8-41-16,-8 41 15,0 0-15,24-52 16,-24 52-16,0 0 0,0 0 16,50-60-16,-50 60 15,0 0-15,41-14 0,-41 14 16,58 42-16,-58-42 15,50 88-15,-50-88 16,41 121-16,-41-121 16,0 0-16,0 0 0,50 116 15,-50-116-15,0 0 16,74 75-16,-74-75 16,58 18-16,-58-18 15,58-51-15,-58 51 0</inkml:trace>
  <inkml:trace contextRef="#ctx0" brushRef="#br1" timeOffset="18911.2037">2605 5879 0,'0'0'0,"0"0"15,-59 42 1,59-42-16,-58 70 0,58-70 15,-74 84-15,74-84 16,-59 107-16,59-107 16,0 0-16,0 0 0,0 0 15,0 0-15,-49 88 16,49-88-16,-17 55 0,17-55 16,33-8-16,-33 8 15</inkml:trace>
  <inkml:trace contextRef="#ctx0" brushRef="#br1" timeOffset="19138.9351">3331 5959 0,'0'0'0,"0"0"0,58-14 16,-58 14-16,66-24 16,-66 24-16,83-14 15,-83 14-15,0 0 0,74-28 16,-74 28-16</inkml:trace>
  <inkml:trace contextRef="#ctx0" brushRef="#br1" timeOffset="19322.4175">3315 6191 0,'0'0'16,"0"0"-16,0 0 15,91 0-15,-91 0 0,91-23 16,-91 23-16,124-33 15,-124 33-15</inkml:trace>
  <inkml:trace contextRef="#ctx0" brushRef="#br1" timeOffset="19589.5127">4183 5879 0,'0'0'16,"0"0"-16,-42 66 0,42-66 15,-41 79-15,41-79 16,-25 93-16,25-93 16,0 0-16,0 102 0,0-102 15,42 74-15,-42-74 16,91 24-16,-91-24 15,115-10-15,-115 10 16,116-46-16</inkml:trace>
  <inkml:trace contextRef="#ctx0" brushRef="#br1" timeOffset="19972.4897">4580 6000 0,'0'0'0,"0"0"16,0 0-16,-42 47 15,42-47-15,0 0 0,-16 65 16,16-65-16,0 0 16,16 61-16,-16-61 15,58 37-15,-58-37 16,99 4-16,-99-4 0,0 0 15,91-32-15,-91 32 16,0 0-16,76-65 16,-76 65-16,0 0 0,16-89 15,-16 89-15,-33-74 16,33 74-16,-75-47 16,75 47-16,0 0 15,-99-14-15,99 14 0,0 0 16,-91 24-16,91-24 15,-42 28-15,42-28 16,42 9-16,-42-9 0</inkml:trace>
  <inkml:trace contextRef="#ctx0" brushRef="#br1" timeOffset="20325.4279">5300 5828 0,'0'0'16,"0"0"-16,-74 5 16,74-5-16,0 0 0,0 0 15,0 0-15,-66 9 16,66-9-16,0 0 16,-25 33-16,25-33 0,25 37 15,-25-37-15,74 28 16,-74-28-16,0 0 15,83 37-15,-83-37 16,74 56-16,-74-56 0,0 0 16,41 51-16,-41-51 15,0 0-15,-8 66 16,8-66-16,0 0 0,-49 60 16,49-60-16,0 0 15,-67 41-15,67-41 16,0 0-16,-66 5 0,66-5 15,-8-42-15</inkml:trace>
  <inkml:trace contextRef="#ctx0" brushRef="#br1" timeOffset="20672.4854">5804 6061 0,'0'0'0,"0"0"16,0 0-16,0 0 15,34-51-15,-34 51 16,0 0-16,0 0 16,0 0-16,0 0 0,0 0 15,41-51-15,-41 51 16,50-9-16,-50 9 15,49 32-15,-49-32 0,41 69 16,-41-69-16,42 89 16,-42-89-16,0 0 15,41 88-15,-41-88 16,0 0-16,66 51 0,-66-51 16,75 0-16,-75 0 15,74-46-15</inkml:trace>
  <inkml:trace contextRef="#ctx0" brushRef="#br1" timeOffset="20882.017">6259 5899 0,'0'0'16,"0"0"-16,-49 64 0,49-64 15,-58 88-15,58-88 16,-83 108-16,83-108 16,-66 107-16,66-107 0,-58 102 15,58-102-15,0 0 16,0 0-16</inkml:trace>
  <inkml:trace contextRef="#ctx0" brushRef="#br1" timeOffset="98010.5394">4117 6674 0,'0'0'15,"0"0"-15,140 0 16,-140 0-16,166-4 15,-166 4-15,173-9 0,-173 9 16,199-10-16,-199 10 16,207-13-16,-207 13 15,199-14-15,-199 14 0,215-5 16,-215 5-16,198-5 16,-198 5-16,174 0 15,-174 0-15,141 0 16,-141 0-16,0 0 15,0 0-15,0 0 0,0 0 16,99 0-16,-99 0 16,0 0-16,0 0 0,0 0 15,41 0-15,-41 0 16,0 0-16</inkml:trace>
  <inkml:trace contextRef="#ctx0" brushRef="#br1" timeOffset="98354.9517">4505 7010 0,'0'0'16,"0"0"-16,0 0 0,0 0 15,0 0-15,0 0 16,-33 37-16,33-37 16,-25 56-16,25-56 15,-16 70-15,16-70 0,0 92 16,0-92-16,33 84 15,-33-84-15,66 37 16,-66-37-16,99-13 0,-99 13 16</inkml:trace>
  <inkml:trace contextRef="#ctx0" brushRef="#br1" timeOffset="98691.1338">4895 7051 0,'0'0'0,"0"0"0,0 0 15,-17 61-15,17-61 16,0 0-16,0 56 16,0-56-16,0 0 0,17 65 15,-17-65-15,74 32 16,-74-32-16,0 0 15,83 0-15,-83 0 16,0 0-16,74-37 0,-74 37 16,42-65-16,-42 65 15,0 0-15,-8-64 16,8 64-16,0 0 0,-58-52 16,58 52-16,0 0 15,0 0-15,-83-19 16,83 19-16,-50-9 15,50 9-15</inkml:trace>
  <inkml:trace contextRef="#ctx0" brushRef="#br1" timeOffset="99061.378">5515 6902 0,'0'0'0,"0"0"16,0 0-16,0 0 16,-74 0-16,74 0 0,0 0 15,0 0-15,-50 20 16,50-20-16,-16 23 16,16-23-16,33 32 15,-33-32-15,0 0 0,66 42 16,-66-42-16,0 0 15,0 0-15,82 46 16,-82-46-16,0 0 0,33 57 16,-33-57-16,-8 41 15,8-41-15,0 0 16,-49 42-16,49-42 16,0 0-16,0 0 0,-75 14 15,75-14-15,0 0 16,-41-28-16,41 28 15</inkml:trace>
  <inkml:trace contextRef="#ctx0" brushRef="#br1" timeOffset="99371.2691">5813 7089 0,'0'0'0,"0"0"16,0 0-16,0 0 15,0 0-15,25-51 16,-25 51-16,0 0 0,0 0 16,24-65-16,-24 65 15,0 0-15,0 0 16,42-42-16,-42 42 16,0 0-16,58 0 0,-58 0 15,57 60-15,-57-60 16,50 93-16,-50-93 15,0 0-15,58 79 0,-58-79 16,74 61-16,-74-61 16,0 0-16,58 4 15,-58-4-15</inkml:trace>
  <inkml:trace contextRef="#ctx0" brushRef="#br1" timeOffset="99587.8535">6234 6874 0,'0'0'15,"0"0"-15,-49 57 16,49-57-16,-66 65 0,66-65 16,-58 93-16,58-93 15,-58 97-15,58-97 16,-58 98-16,58-98 0,0 0 15,0 0-15,-41 61 16</inkml:trace>
  <inkml:trace contextRef="#ctx0" brushRef="#br1" timeOffset="100159.2267">2795 6499 0,'-26'8'15,"26"-8"-15,-75 24 16,75-24-16,-115 14 16,115-14-16,-157 14 0,-9-10 15,166-4-15,-190 0 16,190 0-16,-181 5 16,181-5-16,-208 5 15,208-5-15,-215 23 0,215-23 16,-205 32-16,205-32 15,-190 28-15,190-28 16,-167 23-16,167-23 16,-123 20-16,123-20 15,0 0-15,0 0 0,-99 3 16,99-3-16,0 0 16,-67 15-16,67-15 0,0 0 15</inkml:trace>
  <inkml:trace contextRef="#ctx0" brushRef="#br1" timeOffset="100420.9871">1207 7047 0,'0'0'0,"-26"14"0,-32 32 15,58-46-15,-74 56 16,74-56-16,-58 79 16,58-79-16,-33 93 15,33-93-15,0 0 0,0 98 16,0-98-16,41 70 16,-41-70-16,76 19 15,-76-19-15,106-29 16</inkml:trace>
  <inkml:trace contextRef="#ctx0" brushRef="#br1" timeOffset="100766.3109">1487 7163 0,'0'0'16,"0"0"-16,0 0 15,-58 51-15,58-51 0,-32 56 16,32-56-16,0 0 15,-25 70-15,25-70 16,0 0-16,25 65 0,-25-65 16,65 33-16,-65-33 15,100 0-15,-100 0 16,0 0-16,91-38 16,-91 38-16,0 0 15,58-65-15,-58 65 0,0 0 16,16-74-16,-16 74 15,-32-61-15,32 61 16,-84-41-16,84 41 0,0 0 16,-99-14-16,99 14 15,0 0-15,-57 5 0,57-5 16,0 0-16,0 0 16</inkml:trace>
  <inkml:trace contextRef="#ctx0" brushRef="#br1" timeOffset="101138.4399">2141 7047 0,'0'0'0,"0"0"15,0 0-15,0 0 16,-25 42-16,25-42 16,0 0-16,0 0 0,0 0 15,-50 28-15,50-28 16,0 0-16,-40 42 15,40-42-15,0 0 0,-10 46 16,10-46-16,0 0 16,42 37-16,-42-37 15,0 0-15,67 42 0,-67-42 16,0 0-16,0 0 16,65 47-16,-65-47 15,0 0-15,0 0 16,17 51-16,-17-51 0,0 0 15,0 0-15,0 0 16,-42 42-16,42-42 16,-58 14-16,58-14 0,-16-33 15,16 33-15,34-56 16</inkml:trace>
  <inkml:trace contextRef="#ctx0" brushRef="#br1" timeOffset="101438.3375">2496 7210 0,'0'0'0,"0"0"0,0 0 16,0 0-16,0 0 16,0 0-16,0 0 0,9-47 15,-9 47-15,0 0 16,0 0-16,32-38 15,-32 38-15,0 0 0,50-13 16,-50 13-16,67 28 16,-67-28-16,65 70 15,-65-70-15,66 97 16,-66-97-16,0 0 0,0 0 16,50 93-16,-50-93 15,66 42-15,-66-42 16,58-14-16,-58 14 0</inkml:trace>
  <inkml:trace contextRef="#ctx0" brushRef="#br1" timeOffset="101677.0284">2894 6977 0,'0'0'0,"0"0"15,-50 70-15,50-70 16,-49 78-16,49-78 16,-59 94-16,59-94 15,0 0-15,-58 103 0,58-103 16,-58 92-16,58-92 16,0 0-16,0 0 15,0 0-15,-33 75 16,33-75-16</inkml:trace>
  <inkml:trace contextRef="#ctx0" brushRef="#br1" timeOffset="111444.8895">10891 6610 0,'0'0'15,"0"0"-15,0 0 0,0 0 16,0 0-16,0 0 15,41 0-15</inkml:trace>
  <inkml:trace contextRef="#ctx0" brushRef="#br1" timeOffset="112306.3898">16804 9285 0,'0'0'0,"0"0"16,0 0-16,0 0 15,0 0-15,0 0 0,0 0 16,0 0-16</inkml:trace>
  <inkml:trace contextRef="#ctx0" brushRef="#br1" timeOffset="113243.8716">10758 6614 0,'0'0'0,"0"0"16,0 0 0,0 0-16,0 0 0,0 0 15,0 0-15</inkml:trace>
  <inkml:trace contextRef="#ctx0" brushRef="#br1" timeOffset="123504.9538">801 8550 0,'0'0'15,"0"0"-15,0 0 16,0 0-16,0 0 0,0 56 16,0-56-16,8 74 15,-8-74-15,9 102 16,-9-102-16,0 140 0,0-140 15,-25 171-15,25-171 16,-33 178-16,33-178 16,-50 144-16,50-144 15,0 0-15,-32 111 0,32-111 16,0 0-16,0 0 16,-26 80-16,26-80 15,0 0-15,8 27 0,-8-27 16,58-9-16,-58 9 15,83-37-15,-83 37 16,0 0-16,99-56 16,-99 56-16,0 0 0,83-74 15,-83 74-15,34-84 16</inkml:trace>
  <inkml:trace contextRef="#ctx0" brushRef="#br1" timeOffset="123705.4291">496 9261 0,'0'0'0,"0"0"16,0 0-16,57 10 15,-57-10-15,125-24 16,-125 24-16,131-23 15,-131 23-15,149-28 0,-149 28 16</inkml:trace>
  <inkml:trace contextRef="#ctx0" brushRef="#br1" timeOffset="124137.6575">1347 9122 0,'0'0'15,"0"0"-15,-66 69 16,66-69-16,-66 70 0,66-70 16,0 0-16,0 0 15,0 0-15,-49 84 16,49-84-16,0 0 0,-8 65 15,8-65-15,40 14 16,-40-14-16,67-33 16,-67 33-16,65-69 0,-65 69 15,0 0-15,0 0 16,0 0-16,0 0 0,50-75 16,-50 75-16,0 0 15,41-46-15,-41 46 16,0 0-16,0 0 15,41 70-15,-41-70 0,17 97 16,-17-97-16,0 0 16,26 97-16,-26-97 15,41 48-15,-41-48 0,50-5 16,-50 5-16</inkml:trace>
  <inkml:trace contextRef="#ctx0" brushRef="#br1" timeOffset="124521.7615">1736 9271 0,'0'0'16,"0"0"-16,0 0 0,0 65 16,0-65-16,0 0 15,0 0-15,0 0 16,0 0-16,0 74 0,0-74 15,0 47-15,0-47 16,0 0-16,0 0 16,0-70-16,0 70 15,0 0-15,16-102 0,-16 102 16,0 0-16,49-94 16,-49 94-16,0 0 15,58-41-15,-58 41 0,50 23 16,-50-23-16,26 74 15,-26-74-15,24 103 16,-24-103-16,0 0 16,0 0-16,17 115 0,-17-115 15,0 0-15,40 61 0,-40-61 16,59-9-16</inkml:trace>
  <inkml:trace contextRef="#ctx0" brushRef="#br1" timeOffset="124826.7578">2198 9261 0,'0'0'16,"0"0"-16,0-60 15,0 60-15,0 0 16,9-70-16,-9 70 0,0 0 15,0 0-15,17-70 16,-17 70-16,0 0 16,32-28-16,-32 28 0,42 38 15,-42-38-15,57 83 16,-57-83-16,59 131 16,-59-131-16,0 0 15,66 121-15,-66-121 0,0 0 16,66 74-16,-66-74 15,66 10-15,-66-10 16</inkml:trace>
  <inkml:trace contextRef="#ctx0" brushRef="#br1" timeOffset="125079.6505">2628 9159 0,'0'0'0,"0"0"16,-49 60-16,49-60 15,-66 80-15,66-80 16,-67 107-16,67-107 16,0 0-16,0 0 0,0 0 15,0 0-15,-57 102 16,57-102-16,-24 70 0,24-70 15,0 0-15,0 0 16</inkml:trace>
  <inkml:trace contextRef="#ctx0" brushRef="#br1" timeOffset="125337.3335">3058 9103 0,'0'0'0,"0"0"16,75-10-16,-75 10 15,74-13-15,-74 13 16,0 0-16,91-5 0,-91 5 15,0 0-15,108 0 16</inkml:trace>
  <inkml:trace contextRef="#ctx0" brushRef="#br1" timeOffset="125537.8614">3248 9345 0,'0'0'0,"0"0"0,0 0 15,42 28-15,-42-28 16,66 9-16,-66-9 16,107-4-16,-107 4 0,124-33 15</inkml:trace>
  <inkml:trace contextRef="#ctx0" brushRef="#br1" timeOffset="127637.952">4580 8829 0,'0'0'0,"0"0"0,0 70 15,0-70-15,8 97 16,-8-97-16,8 117 15,-8-117-15,25 134 16,-25-134-16,8 140 0,-8-140 16,17 116-16,-17-116 15,0 0-15,0 0 16,16 107-16</inkml:trace>
  <inkml:trace contextRef="#ctx0" brushRef="#br1" timeOffset="132506.7046">809 10932 0,'0'0'16,"0"0"-16,0 0 15,0 0-15,0 0 0,9-42 16,-9 42-16,33-66 15,-33 66-15,0 0 16,41-65-16,-41 65 16,0 0-16,0 0 0,66-51 15,-66 51-15,0 0 16,59-5-16,-59 5 16,58 61-16,-58-61 0,57 101 15,-57-101-15,41 127 16,-41-127-16,0 0 15,42 121-15,-42-121 16,0 0-16,57 97 0,-57-97 16,0 0-16,66 52 15,-66-52-15,0 0 16,59-4-16</inkml:trace>
  <inkml:trace contextRef="#ctx0" brushRef="#br1" timeOffset="132815.1505">1372 10745 0,'0'0'0,"0"0"0,0 0 16,-34 42-16,34-42 15,-49 60-15,49-60 0,0 0 16,-66 85-16,66-85 16,-57 93-16,57-93 15,0 0-15,-67 97 16,67-97-16,0 0 0,0 0 16,0 0-16,0 0 15,-42 79-15,42-79 16,0 0-16,0 0 0,0 0 15</inkml:trace>
  <inkml:trace contextRef="#ctx0" brushRef="#br1" timeOffset="133088.2032">1620 10829 0,'0'0'0,"0"0"16,0 0-16,49-5 0,-49 5 16,67-10-16,-67 10 15,0 0-15,0 0 16,82-9-16,-82 9 0,0 0 15,91-9-15,-91 9 16</inkml:trace>
  <inkml:trace contextRef="#ctx0" brushRef="#br1" timeOffset="133288.7332">1752 11039 0,'0'0'0,"0"0"16,0 0-16,0 0 15,8 37-15,-8-37 16,50 14-16,-50-14 0,91-9 16,-91 9-16,115-19 15,-115 19-15</inkml:trace>
  <inkml:trace contextRef="#ctx0" brushRef="#br1" timeOffset="133821.3355">2835 10899 0,'0'0'15,"0"0"-15,0 0 0,0 0 16,-50-14-16,50 14 16,0 0-16,-57-10 15,57 10-15,-58 19 16,58-19-16,-50 47 0,50-47 15,0 0-15,-15 79 16,15-79-16,0 0 16,0 0-16,7 79 0,-7-79 15,0 0-15,49 37 16,-49-37-16,0 0 16,67-9-16,-67 9 0,0 0 15,0 0-15,74-65 16,-74 65-16,0 0 0,0 0 15,0 0-15,0 0 16,0 0-16,50-65 16,-50 65-16,0 0 15,33-14-15,-33 14 0,24 37 16,-24-37-16,0 0 16,0 0-16,34 74 15,-34-74-15,0 0 0,49 52 16,-49-52-16,58 9 15,-58-9-15</inkml:trace>
  <inkml:trace contextRef="#ctx0" brushRef="#br1" timeOffset="134175.6072">3191 10964 0,'0'0'0,"0"0"16,0 56-16,0-56 15,0 0-15,8 74 0,-8-74 16,0 0-16,0 0 16,0 0-16,0 0 0,8 52 15,-8-52-15,0 0 16,0 0-16,0 0 15,0 0-15,8-38 0,-8 38 16,0 0-16,9-88 16,-9 88-16,0 0 15,24-79-15,-24 79 16,0 0-16,42-61 0,-42 61 16,0 0-16,66-33 15,-66 33-15,83-14 16,-83 14-16</inkml:trace>
  <inkml:trace contextRef="#ctx0" brushRef="#br1" timeOffset="134487.8308">3728 10875 0,'0'0'0,"0"0"16,-41 33-16,41-33 16,-50 51-16,50-51 15,-41 61-15,41-61 16,0 0-16,-25 79 0,25-79 16,0 74-16,0-74 15,50 47-15,-50-47 16,82 19-16,-82-19 15,99-9-15,-99 9 0,100-38 16,-100 38-16,99-56 16,-99 56-16</inkml:trace>
  <inkml:trace contextRef="#ctx0" brushRef="#br1" timeOffset="134853.9583">4158 10647 0,'0'0'0,"0"38"0,0-38 16,-8 83-16,8-83 15,-17 112-15,17-112 16,-8 117-16,8-117 16,0 0-16,-8 102 0,8-102 15,0 0-15,16 79 16,-16-79-16,0 0 16,33 47-16,-33-47 15,58 8-15,-58-8 0,0 0 16,83-26-16,-83 26 15,0 0-15,58-52 0,-58 52 16,0 0-16,16-65 16,-16 65-16</inkml:trace>
  <inkml:trace contextRef="#ctx0" brushRef="#br1" timeOffset="135044.9401">3893 10918 0,'0'0'0,"0"0"16,0 0-16,58-5 15,-58 5-15,100-9 16,-100 9-16,115-29 0,-115 29 16,141-18-16,-141 18 15,124-24-15,-124 24 16</inkml:trace>
  <inkml:trace contextRef="#ctx0" brushRef="#br1" timeOffset="135510.7071">4654 10875 0,'0'0'0,"0"0"0,-58 19 16,58-19-16,-41 47 16,41-47-16,0 0 15,-41 74-15,41-74 16,0 0-16,0 0 0,-17 84 16,17-84-16,0 0 15,25 65-15,-25-65 16,58 18-16,-58-18 0,0 0 15,74-27-15,-74 27 16,58-79-16,-58 79 16,0 0-16,0 0 15,0 0-15,0 0 0,0 0 16,0 0-16,50-89 16,-50 89-16,0 0 0,24-51 15,-24 51-15,0 0 16,0 0-16,0 0 15,0 0-15,17 71 0,-17-71 16,0 0-16,25 78 16,-25-78-16,0 0 15,59 51-15,-59-51 16,74 0-16,-74 0 0</inkml:trace>
  <inkml:trace contextRef="#ctx0" brushRef="#br1" timeOffset="135904.7494">5126 10908 0,'0'0'0,"0"0"0,0 0 16,-8 75-16,8-75 16,0 0-16,0 79 15,0-79-15,0 0 0,0 0 16,0 0-16,0 0 15,0 0-15,0 0 16,-8 70-16,8-70 0,0 0 16,0 0-16,33-33 15,-33 33-15,33-89 0,-33 89 16,0 0-16,50-102 16,-50 102-16,0 0 15,0 0-15,58-51 16,-58 51-16,57 0 0,-57 0 15,42 51-15,-42-51 16,25 93-16,-25-93 16,0 0-16,16 98 15,-16-98-15,0 0 0,25 79 16,-25-79-16,41 9 16,-41-9-16,83-51 15</inkml:trace>
  <inkml:trace contextRef="#ctx0" brushRef="#br1" timeOffset="136237.9389">5895 10359 0,'0'0'16,"0"0"-16,-49 37 16,49-37-16,-50 79 0,50-79 15,-49 116-15,49-116 16,-33 131-16,33-131 16,-17 125-16,17-125 0,17 112 15,-17-112-15,33 94 16,-33-94-16,0 0 15,49 60-15,-49-60 16,75 23-16,-75-23 0,0 0 16,74-14-16</inkml:trace>
  <inkml:trace contextRef="#ctx0" brushRef="#br1" timeOffset="136504.2672">6234 10605 0,'0'0'16,"0"0"-16,0 0 15,-16 94-15,16-94 16,-8 102-16,8-102 0,0 0 15,0 107-15,0-107 16,0 0-16,0 0 16,0 0-16,16 84 0,-16-84 15,33 28-15</inkml:trace>
  <inkml:trace contextRef="#ctx0" brushRef="#br1" timeOffset="136871.2447">6276 10247 0,'0'0'0,"0"0"0,0 0 16,16 38-16,-16-38 15,42 32-15,-42-32 16,66 56-16,-66-56 0,66 74 16,-66-74-16,58 103 15,-58-103-15,41 115 16,-41-115-16,33 117 16,-33-117-16,25 112 0,-25-112 15,8 103-15,-8-103 16,0 0-16,0 0 15,0 0-15,0 0 0,-8 84 16,8-84-16,0 0 16,0 0-16,0 0 15,-25 46-15</inkml:trace>
  <inkml:trace contextRef="#ctx0" brushRef="#br1" timeOffset="137654.4106">908 12308 0,'0'0'15,"0"0"-15,0 0 0,0 0 16,59-60-16,-59 60 16,0 0-16,66-66 15,-66 66-15,0 0 16,0 0-16,66-46 0,-66 46 16,67 10-16,-67-10 15,49 65-15,-49-65 16,33 111-16,-33-111 15,24 144-15,-24-144 0,25 145 16,-25-145-16,0 0 16,25 107-16,-25-107 15,50 61-15,-50-61 0,0 0 16,66 3-16,-66-3 16,67-41-16</inkml:trace>
  <inkml:trace contextRef="#ctx0" brushRef="#br1" timeOffset="137954.3454">1455 12150 0,'0'0'16,"0"0"-16,0 0 15,-49 51-15,49-51 16,-50 70-16,50-70 0,-59 93 16,59-93-16,-49 102 15,49-102-15,0 0 16,-58 98-16,58-98 0,0 0 16,0 0-16,0 0 15,-24 79-15,24-79 16,7 28-16,-7-28 15,50-18-15</inkml:trace>
  <inkml:trace contextRef="#ctx0" brushRef="#br1" timeOffset="138188.0135">1727 12285 0,'0'0'0,"0"0"0,0 0 15,33 9-15,-33-9 16,58-9-16,-58 9 16,91-9-16,-91 9 15,0 0-15,99-5 0,-99 5 16,0 0-16,0 0 15</inkml:trace>
  <inkml:trace contextRef="#ctx0" brushRef="#br1" timeOffset="138404.7175">1876 12518 0,'0'0'16,"0"0"-16,0 0 0,41 9 15,-41-9-15,67 0 16,-67 0-16,99-14 16,-99 14-16,107-23 0</inkml:trace>
  <inkml:trace contextRef="#ctx0" brushRef="#br1" timeOffset="138737.584">2810 12164 0,'0'0'0,"0"0"16,0 0-16,-8 79 15,8-79-15,0 84 0,0-84 16,0 98-16,0-98 15,0 0-15,0 0 16,8 88-16,-8-88 0,34 42 16,-34-42-16</inkml:trace>
  <inkml:trace contextRef="#ctx0" brushRef="#br1" timeOffset="138946.1403">3017 12169 0,'0'0'0,"0"0"16,0 64-16,0-64 0,0 94 16,0-94-16,8 106 15,-8-106-15,0 0 16,0 0-16,10 98 0,-10-98 15,0 0-15</inkml:trace>
  <inkml:trace contextRef="#ctx0" brushRef="#br1" timeOffset="139187.8052">2612 12118 0,'0'0'0,"0"0"15,99-5-15,-99 5 16,124-5-16,-124 5 16,141-18-16,-141 18 15,165-19-15,-165 19 0,132-23 16,-132 23-16</inkml:trace>
  <inkml:trace contextRef="#ctx0" brushRef="#br1" timeOffset="139446.4871">3564 12150 0,'-18'37'0,"18"-37"16,-58 112-16,58-112 15,-82 167-15,82-167 16,-91 167-16,91-167 0,0 0 16,0 0-16,-67 136 15,67-136-15,0 0 0,-16 70 16,16-70-16,0 0 15,0 0-15</inkml:trace>
  <inkml:trace contextRef="#ctx0" brushRef="#br1" timeOffset="139771.466">3612 12448 0,'0'0'16,"0"0"-16,0 0 0,0 0 16,-33 74-16,33-74 15,-25 89-15,25-89 16,0 0-16,0 0 0,0 0 16,0 0-16,-33 83 15,33-83-15,0 0 16,0 61-16,0-61 15,33 27-15,-33-27 0,75 0 16,-75 0-16,0 0 16,91-18-16,-91 18 15,0 0-15,99-33 0,-99 33 16,0 0-16,74-41 16</inkml:trace>
  <inkml:trace contextRef="#ctx0" brushRef="#br1" timeOffset="140021.1065">3844 12559 0,'0'0'0,"0"0"16,0 0-16,-25 66 15,25-66-15,-25 102 16,25-102-16,-25 121 16,25-121-16,0 0 15,-16 116-15,16-116 0,0 0 16,-8 102-16,8-102 16,0 0-16</inkml:trace>
  <inkml:trace contextRef="#ctx0" brushRef="#br1" timeOffset="144302.2848">4431 12350 0,'0'0'31,"0"0"-31,16 83 16,-16-83-16,9 113 0,-9-113 0,0 0 0,8 116 16,-8-116-16,0 0 0,0 0 15,8 79-15,-8-79 16,0 0-16</inkml:trace>
  <inkml:trace contextRef="#ctx0" brushRef="#br1" timeOffset="144520.9512">4224 12564 0,'0'0'0,"0"0"16,0 0-16,42 18 16,-42-18-16,82 0 0,-82 0 15,116-3-15,-116 3 16,116-29-16,-116 29 16</inkml:trace>
  <inkml:trace contextRef="#ctx0" brushRef="#br1" timeOffset="145120.7927">5300 12448 0,'0'0'0,"0"0"15,0 0-15,8 107 16,-8-107-16,9 107 15,-9-107-15,0 0 16,8 117-16,-8-117 0,16 83 16,-16-83-16,0 0 15,42 23-15</inkml:trace>
  <inkml:trace contextRef="#ctx0" brushRef="#br1" timeOffset="145354.5352">5482 12448 0,'0'0'0,"0"0"16,0 0-16,0 70 0,0-70 15,17 102-15,-17-102 16,0 0-16,0 0 15,0 0-15,16 107 0,-16-107 16,0 0-16,33 60 16,-33-60-16</inkml:trace>
  <inkml:trace contextRef="#ctx0" brushRef="#br1" timeOffset="145588.154">5036 12332 0,'0'0'0,"0"0"15,0 0-15,49 14 16,-49-14-16,108-10 0,-108 10 16,157-4-16,-157 4 15,157-5-15,-157 5 16,149 0-16,-149 0 15,0 0-15,107 5 0,-107-5 16</inkml:trace>
  <inkml:trace contextRef="#ctx0" brushRef="#br1" timeOffset="145879.9261">6094 12001 0,'0'0'0,"0"0"16,8 75-16,-8-75 15,8 106-15,-8-106 16,33 145-16,-33-145 15,17 172-15,-17-172 16,8 163-16,-8-163 0,0 0 16,0 0-16,0 120 15,0-120-15,25 33 16,-25-33-16</inkml:trace>
  <inkml:trace contextRef="#ctx0" brushRef="#br1" timeOffset="146241.8846">6375 12230 0,'0'0'16,"0"0"-16,0 0 16,-50 55-16,50-55 15,-57 65-15,57-65 0,0 0 16,0 0-16,0 0 15,0 0-15,-67 75 0,67-75 16,0 0-16,-33 56 16,33-56-16,33 37 15,-33-37-15,67 28 16,-67-28-16,90 23 16,-90-23-16,0 0 0,100 23 15,-100-23-15,74 41 16,-74-41-16,0 0 15,41 61-15,-41-61 16,0 0-16,0 0 0,34 52 16,-34-52-16,41 23 15,-41-23-15</inkml:trace>
  <inkml:trace contextRef="#ctx0" brushRef="#br1" timeOffset="146494.7959">7210 12992 0,'0'0'0,"0"0"16,-16 74-16,16-74 15,-17 93-15,17-93 16,0 0-16,0 0 16,0 0-16,-16 84 0,16-84 15,0 0-15</inkml:trace>
  <inkml:trace contextRef="#ctx0" brushRef="#br1" timeOffset="146754.4822">7524 12150 0,'0'0'0,"0"0"0,17 112 15,-17-112-15,16 149 16,-16-149-16,17 196 15,-17-196-15,0 185 16,0-185-16,0 0 0,0 0 16,0 0-16,0 112 15,0-112-15,25 18 0,-25-18 16</inkml:trace>
  <inkml:trace contextRef="#ctx0" brushRef="#br1" timeOffset="147087.364">7847 12373 0,'0'0'15,"0"0"-15,-42 60 16,42-60-16,-57 75 0,57-75 16,-75 89-1,75-89-15,0 0 0,0 0 16,0 0-16,0 0 0,0 0 15,-66 74-15,66-74 16,-17 51-16,17-51 16,42 28-16,-42-28 15,91 23-15,-91-23 0,91 24 16,-91-24-16,0 0 16,74 46-16,-74-46 15,0 0-15,41 61 0,-41-61 16,0 0-16,25 60 15,-25-60-15,50 9 16,-50-9-16</inkml:trace>
  <inkml:trace contextRef="#ctx0" brushRef="#br1" timeOffset="147404.302">8574 12397 0,'0'0'0,"0"0"15,-57 56-15,57-56 16,-58 78-16,58-78 0,-66 117 16,66-117-16,0 0 15,0 0-15,-50 102 16,50-102-16,0 75 0,0-75 15,66 46-15,-66-46 16,108 5-16,-108-5 16,132-19-16,-132 19 0,0 0 15,0 0-15,0 0 16,0 0-16,99-37 16,-99 37-16,0 0 15</inkml:trace>
  <inkml:trace contextRef="#ctx0" brushRef="#br1" timeOffset="147605.0672">8384 12657 0,'0'0'15,"0"0"-15,0 0 0,33 14 16,-33-14-16,83 0 15,-83 0-15,124-14 16,-124 14-16,124-37 16,-124 37-16,132-33 0</inkml:trace>
  <inkml:trace contextRef="#ctx0" brushRef="#br1" timeOffset="148079.6132">9219 12173 0,'0'0'16,"0"0"-16,75-4 0,-75 4 15,82-5-15,-82 5 16,0 0-16,108-5 15,-108 5-15,0 0 16,0 0-16,0 0 0,107 10 16,-107-10-16,42 38 15,-42-38-15,-17 78 16,17-78-16,-66 102 0,66-102 16,-116 117-16,116-117 15,-99 116-15,99-116 16,0 0-16,-91 93 15,91-93-15,0 0 0,0 0 16,0 0-16,-41 79 16,41-79-16,25 61 15,-25-61-15,91 28 0,-91-28 16,140 13-16,-140-13 16,174 0-16,-174 0 15,0 0-15,133-13 16,-133 13-16,0 0 0,0 0 15,91-24-15,-91 24 16</inkml:trace>
  <inkml:trace contextRef="#ctx0" brushRef="#br1" timeOffset="148337.8143">9641 12197 0,'0'0'16,"0"0"-16,-50 88 16,50-88-16,-74 112 15,74-112-15,-107 149 16,107-149-16,-100 139 0,100-139 15,-91 126-15,91-126 16,0 0-16</inkml:trace>
  <inkml:trace contextRef="#ctx0" brushRef="#br1" timeOffset="157790.1448">9550 12211 0,'0'0'0,"0"0"0,0 0 16,0 0-16,0 0 15,0 0-15,0 0 0,0 0 16,0 0-16,0 0 15,0 0-15,0 0 16,0 0-16,0 0 0,0 0 16,0 0-16,0 0 15,0 0-15,0 0 0,0 0 16,0 0-16,0 0 16,33-19-16,-33 19 15,0 0-15,-49 61 16,49-61-16,-75 51 15,75-51-15,0 0 0,-66 60 16,66-60-16,-66 66 16,66-66-16,0 0 0,-58 74 15,58-74-15,0 0 16,-58 69-16,58-69 16,0 0-16,0 0 15,0 0-15,-58 60 16,58-60-16,0 0 0,0 0 15,0 0-15,0 0 16,0 0-16,0 0 0,0 0 16,0 0-16,0 0 0,0 0 15,-33 57-15,33-57 16,0 0-16,0 0 16,0 0-16,0 0 0,0 0 15,0 0-15</inkml:trace>
  <inkml:trace contextRef="#ctx0" brushRef="#br1" timeOffset="267608.6328">10882 7740 0,'0'0'32,"0"0"-32,0 0 0,0 0 0,0 0 0,-8 51 15,8-51-15,0 0 16,0 56-16,0-56 16,0 0-16,0 78 15,0-78-15,0 0 0,0 80 16,0-80-16,0 0 15,0 0-15,8 84 16,-8-84-16,0 0 0,0 0 16,0 0-16,17 56 15</inkml:trace>
  <inkml:trace contextRef="#ctx0" brushRef="#br1" timeOffset="267977.057">10750 8526 0,'0'0'0,"0"0"0,0 0 16,0 0-16,8 56 16,-8-56-16,0 0 15,0 0-15,17 60 0,-17-60 16,0 0-16,0 0 15,8 80-15,-8-80 0,0 0 16,0 0-16,25 42 16,-25-42-16</inkml:trace>
  <inkml:trace contextRef="#ctx0" brushRef="#br1" timeOffset="268219.7009">10965 8578 0,'0'0'0,"0"0"16,8 64-16,-8-64 0,0 0 16,17 80-16,-17-80 15,0 0-15,0 0 16,0 0-16,0 0 15,0 0-15,8 84 0,-8-84 16,0 0-16,8 51 16</inkml:trace>
  <inkml:trace contextRef="#ctx0" brushRef="#br1" timeOffset="268485.6143">10552 8652 0,'0'0'0,"0"0"0,0 0 16,0 0-16,66-10 16,-66 10-16,99-18 0,-99 18 15,124-18-15,-124 18 16,116-15-16,-116 15 15,124-13-15,-124 13 16,0 0-16,91-5 16,-91 5-16,0 0 0,74-14 15</inkml:trace>
  <inkml:trace contextRef="#ctx0" brushRef="#br1" timeOffset="268753.4396">11296 8759 0,'0'0'0,"0"0"15,-42 74-15,42-74 16,-49 89-16,49-89 15,-58 111-15,58-111 16,0 0-16,-50 93 0,50-93 16,0 0-16,0 0 15,-33 70-15,33-70 16,0 0-16</inkml:trace>
  <inkml:trace contextRef="#ctx0" brushRef="#br1" timeOffset="269103.4176">11370 9033 0,'0'0'0,"0"0"16,0 0-16,0 0 0,-8 60 15,8-60-15,0 0 16,-8 80-16,8-80 15,0 0-15,0 0 0,0 0 16,0 0-16,0 0 16,0 0-16,0 0 15,-25 79-15,25-79 16,0 0-16,0 56 0,0-56 16,49 18-16,-49-18 15,0 0-15,58-4 0,-58 4 16,0 0-16,0 0 15,0 0-15,0 0 16,83-14-16,-83 14 0,83-28 16</inkml:trace>
  <inkml:trace contextRef="#ctx0" brushRef="#br1" timeOffset="269341.1498">11577 9113 0,'0'0'0,"0"0"15,0 65 1,0-65-16,-8 69 0,8-69 16,-9 94-16,9-94 15,-8 98-15,8-98 16,-8 97-16,8-97 0,0 0 15,0 88-15,0-88 16,0 0-16,0 0 16</inkml:trace>
  <inkml:trace contextRef="#ctx0" brushRef="#br1" timeOffset="270217.1872">16630 9210 0,'0'0'0,"0"0"0,0 0 16,0 0-16,0 0 16</inkml:trace>
  <inkml:trace contextRef="#ctx0" brushRef="#br1" timeOffset="278708.3899">16605 7782 0,'0'0'16,"0"0"-16,0 0 16,0 0-16,8 46 0,-8-46 15,17 56-15,-17-56 16,17 74-16,-17-74 16,0 0-16,24 89 15,-24-89-15,0 0 0,0 0 16,0 0-16,0 0 15,0 0-15,17 78 16,-17-78-16</inkml:trace>
  <inkml:trace contextRef="#ctx0" brushRef="#br1" timeOffset="279469.7308">16283 6899 0,'0'0'0,"0"0"0,-42 41 16,42-41-16,0 0 15,-58 37-15,58-37 16,0 0-16,-66 37 16,66-37-16,0 0 0,0 0 15,0 0-15,-74 24 16,74-24-16,0 0 16,0 0-16,-66 9 0,66-9 15,0 0-15,-42 9 16,42-9-16,0 0 15,-41 37-15,41-37 0,0 0 16,0 0-16,0 0 16,0 38-16,0-38 15,0 0-15,0 0 0,25 23 16,-25-23-16,66-4 16,-66 4-16,0 0 15,74-19-15,-74 19 0,0 0 16,0 0-16,83-9 15,-83 9-15,0 0 16,58 3-16,-58-3 0,0 0 16,50 29-16,-50-29 15,0 0-15,8 51 16,-8-51-16,0 0 0,-33 56 16,33-56-16,0 0 15,0 0-15,0 0 16,-33 51-16,33-51 0,0 0 15,-33 10-15,33-10 16,-17-33-16,17 33 16</inkml:trace>
  <inkml:trace contextRef="#ctx0" brushRef="#br1" timeOffset="279707.3803">16465 7051 0,'0'0'0,"0"0"0,0 0 16,0 0-16,0 0 16,16 66-16,-16-66 15,0 0-15,0 0 0,0 0 16,0 0-16,8 56 15,-8-56-15,0 0 16,25 46-16</inkml:trace>
  <inkml:trace contextRef="#ctx0" brushRef="#br1" timeOffset="279919.1122">16630 7028 0,'0'0'0,"0"0"16,0 0-16,0 0 15,8 65-15,-8-65 16,0 0-16,17 66 0,-17-66 16,0 0-16,0 0 15,16 60-15,-16-60 16</inkml:trace>
  <inkml:trace contextRef="#ctx0" brushRef="#br1" timeOffset="280119.6392">16332 7074 0,'0'0'16,"0"0"-16,0 0 15,66-13-15,-66 13 0,75-19 16,-75 19-16,107-32 16,-107 32-16,100-42 15,-100 42-15,99-51 0</inkml:trace>
  <inkml:trace contextRef="#ctx0" brushRef="#br1" timeOffset="280352.2556">16919 7005 0,'0'0'0,"0"0"16,-24 88-16,24-88 15,-33 107-15,33-107 0,-50 112 16,50-112-16,0 0 15,0 0-15,0 0 0,0 0 16,0 0-16,-33 84 16,33-84-16</inkml:trace>
  <inkml:trace contextRef="#ctx0" brushRef="#br1" timeOffset="280658.1787">16961 7163 0,'0'0'0,"0"0"15,0 0-15,0 0 16,0 0-16,-9 79 0,9-79 16,0 0-16,-8 80 15,8-80-15,0 0 0,0 0 16,0 0-16,0 0 15,0 0-15,-8 64 16,8-64-16,0 0 0,16 28 16,-16-28-16,58 5 15,-58-5-15,0 0 16,66-14-16,-66 14 16,0 0-16,0 0 0,83-23 15</inkml:trace>
  <inkml:trace contextRef="#ctx0" brushRef="#br1" timeOffset="280885.7972">17126 7214 0,'0'0'0,"0"0"16,0 60-16,0-60 15,0 75-15,0-75 16,0 0-16,0 89 0,0-89 16,0 0-16,0 0 15,0 84-15,0-84 0,0 0 16,33 69-16</inkml:trace>
  <inkml:trace contextRef="#ctx0" brushRef="#br1" timeOffset="282171.4365">22717 6610 0,'0'0'0,"0"0"16,0 0-16,0 0 0,0 0 16,0 0-16,0 0 15,0 0-15,0 0 16,0 0-16,0 0 0,0 0 15,0 0-15,0 0 16,0 0-16,0 0 16,0 0-16,0 0 0,0 0 15,0 0-15,0 0 16,0 0-16,0 0 16,0 0-16,0 0 0,0 0 15,0 0-15,-33 14 16,33-14-16,0 0 15,24 14-15,-24-14 0,0 0 16,0 0-16,42-5 16,-42 5-16,0 0 15,24-23-15,-24 23 0,0 0 16,9-47-16,-9 47 16,0 0-16,-25-32 15,25 32-15,0 0 16,-58-10-16,58 10 0,0 0 15,-58 19-15,58-19 16,0 0-16,-25 37 16,25-37-16,0 0 0,17 51 15,-17-51-15,0 0 16,74 33-16,-74-33 16,0 0-16,0 0 15,66 4-15,-66-4 0,0 0 16,0 0-16,0 0 15,58-32-15,-58 32 16,0 0-16,25-56 0,-25 56 0,0 0 16,0 0-16,-25-37 15,25 37-15,0 0 16,-49-23-16,49 23 16,0 0-16,0 0 0,0 0 15,-50 4-15,50-4 16</inkml:trace>
  <inkml:trace contextRef="#ctx0" brushRef="#br1" timeOffset="282669.756">22816 7786 0,'0'0'0,"0"0"16,0 0-16,0 0 15,0 0-15,0 47 16,0-47-16,0 0 0,0 74 16,0-74-16,0 0 15,0 0-15,8 79 16,-8-79-16,0 0 16,0 0-16,0 0 0,0 0 15,8 56-15</inkml:trace>
  <inkml:trace contextRef="#ctx0" brushRef="#br1" timeOffset="302614.2197">10767 6577 0,'0'0'0,"0"0"0,0 0 15,0 0-15,0 0 16,0 0-16,0 0 15,0 0-15,0 0 0,0 0 16,0 0-16,0 0 16,0 0-16,0 0 0,0 0 15,0 0-15,0 0 16,0 0-16,0 0 0,0 0 16,0 0-16,0 0 15,0 0-15,0 0 16,0 0-16,0 0 0,0 0 15,0 0-15,0 0 16,0 0-16,0 0 0,0 0 16,0 0-16,0 0 15,0 0-15</inkml:trace>
  <inkml:trace contextRef="#ctx0" brushRef="#br1" timeOffset="303639.2145">22741 6502 0,'0'0'0,"0"0"15,0 0-15,0 0 16,0 0-16,0 0 0,0 0 16,0 0-16,0 0 15,0 0-15,0 0 0,0 0 16,0 0-16,0 0 16</inkml:trace>
  <inkml:trace contextRef="#ctx0" brushRef="#br0" timeOffset="327046.0969">13603 10778 0,'0'0'16,"0"0"-16,0 0 16,-83-38-16,83 38 0,0 0 15,-107-23-15,107 23 16,0 0-16,-91-4 15,91 4-15,0 0 16,-83 32-16,83-32 0,-41 60 16,41-60-16,8 94 15,-8-94-15,58 102 16,-58-102-16,74 117 16,-74-117-16,91 125 0,-91-125 15,99 135-15,-99-135 16,66 135-16,-66-135 15,50 135-15,-50-135 0,17 134 16,-17-134-16,-17 126 16,17-126-16,-50 112 15,50-112-15,-74 98 16,74-98-16,-107 79 0,107-79 16,-116 56-16,116-56 15,-116 28-15,116-28 16,-116 9-16,116-9 0,-107-9 15,107 9-15,0 0 16,-83-15-16,83 15 16,0 0-16,0 0 15,0 0-15,0 0 0,0 0 0,0 0 16,-83-36-16,83 36 16,0 0-16,0 0 0,-41-23 15,41 23-15,0 0 16</inkml:trace>
  <inkml:trace contextRef="#ctx0" brushRef="#br0" timeOffset="327455.2096">12602 12713 0,'0'0'0,"0"0"0,0 0 16,0 84-16,0-84 16,0 88-16,0-88 0,-8 97 15,8-97-15,0 0 16,0 0-16,-8 80 15,8-80-15,24 23 0,-24-23 16</inkml:trace>
  <inkml:trace contextRef="#ctx0" brushRef="#br0" timeOffset="327661.7534">12768 12764 0,'0'0'0,"0"0"16,0 0-16,0 66 16,0-66-16,0 83 15,0-83-15,0 0 16,0 0-16,0 0 0,8 88 16,-8-88-16,16 47 15,-16-47-15</inkml:trace>
  <inkml:trace contextRef="#ctx0" brushRef="#br0" timeOffset="327852.3791">12395 12722 0,'0'0'0,"0"0"16,0 0-16,0 0 15,0 0-15,0 0 16,83 5-16,-83-5 0,132 0 15,-132 0-15,149-9 16,-149 9-16,157-19 16,-157 19-16</inkml:trace>
  <inkml:trace contextRef="#ctx0" brushRef="#br0" timeOffset="328069.9545">13140 12787 0,'0'0'16,"0"0"-16,-42 89 15,42-89-15,-41 121 0,41-121 16,-66 153-16,66-153 16,-50 144-16,50-144 15,0 0-15,0 0 0,-41 107 16,41-107-16,0 52 15,0-52-15</inkml:trace>
  <inkml:trace contextRef="#ctx0" brushRef="#br0" timeOffset="328368.9765">13214 13187 0,'0'0'0,"0"0"15,0 0-15,0 0 16,-25 56-16,25-56 16,0 0-16,-41 70 0,41-70 15,0 0-15,0 0 16,0 0-16,0 0 16,-33 74-16,33-74 0,0 0 15,0 52-15,0-52 16,66 14-16,-66-14 15,91-5-15,-91 5 0,0 0 16,0 0-16,99-15 16,-99 15-16,0 0 15,91-36-15</inkml:trace>
  <inkml:trace contextRef="#ctx0" brushRef="#br0" timeOffset="328565.3645">13388 13281 0,'0'0'0,"0"0"15,-9 69-15,9-69 16,-8 89-16,8-89 16,-8 107-16,8-107 0,0 0 15,0 112-15,0-112 16,0 0-16,0 83 15,0-83-15</inkml:trace>
  <inkml:trace contextRef="#ctx0" brushRef="#br0" timeOffset="329356.6826">13644 10010 0,'0'0'0,"0"0"16,0 0-16,0 0 16,0 0-16,0 0 15,0 0-15,0 0 0,-58 9 16,58-9-16,0 0 15,0 0-15,0 0 16,0 0-16,-66 23 16,66-23-16,0 0 0,0 0 15,0 0-15,-74 38 16,74-38-16,0 0 0,0 0 16,0 0-16,0 0 15,-50 42-15,50-42 16,0 0-16,0 42 0,0-42 15,0 0-15,0 0 16,50 14-16,-50-14 16,0 0-16,74 9 0,-74-9 15,0 0-15,66 19 16,-66-19-16,0 0 16,41 41-16,-41-41 15,0 0-15,-8 66 0,8-66 16,0 0-16,-25 65 15,25-65-15,0 0 0,0 0 16,-41 36-16,41-36 16,0 0-16,0 0 15</inkml:trace>
  <inkml:trace contextRef="#ctx0" brushRef="#br0" timeOffset="329569.3027">13867 10233 0,'0'0'0,"0"0"16,0 0-16,0 0 15,-8 80-15,8-80 0,0 0 16,0 0-16,0 0 15,8 55-15</inkml:trace>
  <inkml:trace contextRef="#ctx0" brushRef="#br0" timeOffset="329751.7888">13983 10206 0,'0'0'0,"0"0"16,0 0-16,0 0 0,0 0 0,0 0 16,0 59-16,0-59 15,0 0-15,0 0 0,0 0 16</inkml:trace>
  <inkml:trace contextRef="#ctx0" brushRef="#br0" timeOffset="329952.3269">13760 10159 0,'0'0'0,"0"0"16,0 0-16,58 0 15,-58 0-15,74 0 0,-74 0 16,99-14-16,-99 14 15,124-19-15</inkml:trace>
  <inkml:trace contextRef="#ctx0" brushRef="#br0" timeOffset="330168.8897">14314 10075 0,'0'0'0,"0"0"16,-17 65-16,17-65 16,0 0-16,-33 102 0,33-102 15,-49 122-15,49-122 16,0 0-16,-50 116 0,50-116 16,0 0-16,0 0 15,-25 79-15,25-79 0</inkml:trace>
  <inkml:trace contextRef="#ctx0" brushRef="#br0" timeOffset="330474.7128">14388 10373 0,'0'0'16,"0"0"-16,0 0 0,0 0 15,0 0-15,-25 60 16,25-60-16,0 0 16,0 0-16,0 0 0,0 0 15,0 0-15,-8 66 16,8-66-16,0 0 16,8 46-16,-8-46 0,50 14 15,-50-14-15,0 0 16,0 0-16,0 0 15,0 0-15,74 0 0,-74 0 16,0 0-16,0 0 16,0 0-16</inkml:trace>
  <inkml:trace contextRef="#ctx0" brushRef="#br0" timeOffset="330669.2136">14555 10401 0,'0'0'16,"0"0"-16,0 70 15,0-70-15,0 69 0,0-69 16,0 89-16,0-89 16,0 97-16,0-97 15,16 103-15,-16-103 16</inkml:trace>
  <inkml:trace contextRef="#ctx0" brushRef="#br0" timeOffset="345784.847">15158 11564 0,'0'0'16,"0"0"-16,0 0 16,0 0-16,0 0 0,-33 0 15,33 0-15,0 0 16,-58 9-16,58-9 16,0 0-16,-66 28 0,66-28 15,0 0-15,0 0 16,-58 32-16,58-32 15,-8 38-15,8-38 0,41 28 16,-41-28-16,83 23 16,-83-23-16,0 0 15,83 28-15,-83-28 0,0 0 16,82 37-16,-82-37 16,0 0-16,58 52 15,-58-52-15,0 0 16,0 0-16,17 79 0,-17-79 15,0 0-15,-25 79 16,25-79-16,0 0 16,0 0-16,-66 60 15,66-60-15,0 0 0,0 0 16,-83 24-16,83-24 16,0 0-16,-49-15 0,49 15 15</inkml:trace>
  <inkml:trace contextRef="#ctx0" brushRef="#br0" timeOffset="346002.5368">15456 11807 0,'0'0'0,"0"0"16,0 0-16,0 0 15,16 78-15,-16-78 16,0 0-16,0 0 0,17 84 16,-17-84-16,0 0 15,0 0-15,16 61 16,-16-61-16</inkml:trace>
  <inkml:trace contextRef="#ctx0" brushRef="#br0" timeOffset="346202.0939">15423 11522 0,'0'0'0,"0"0"0,0 0 16,0 0-16,0 0 15,41 10-15,-41-10 16,0 0-16,58 18 0,-58-18 15</inkml:trace>
  <inkml:trace contextRef="#ctx0" brushRef="#br0" timeOffset="346619.315">15803 11904 0,'0'0'0,"0"0"15,0 0-15,0 0 0,8 55 16,-8-55-16,0 0 16,0 0-16,0 0 15,0 0-15,25 52 16,-25-52-16,0 0 0,0 0 16,0 0-16,0 0 0,0 0 0,33 28 15,-33-28-15,25-14 16,-25 14-16,25-66 15,-25 66-15,41-83 16,-41 83-16,0 0 16,33-84-16,-33 84 0,0 0 15,0 0-15,33-60 16,-33 60-16,0 0 0,42-10 16,-42 10-16,41 42 15,-41-42-15,33 69 16,-33-69-16,25 94 15,-25-94-15,0 0 0,33 84 16,-33-84-16,0 0 16,58 51-16,-58-51 15,66 0-15,-66 0 0</inkml:trace>
  <inkml:trace contextRef="#ctx0" brushRef="#br0" timeOffset="346925.1251">16440 11787 0,'0'0'16,"0"0"-16,0 0 16,0 0-16,0 0 15,0 0-15,0 0 0,0 0 16,-50-18-16,50 18 16,-16-33-16,16 33 0,0 0 15,0 0-15,33-42 16,-33 42-16,0 0 15,58-23-15,-58 23 0,66 14 16,-66-14-16,66 56 16,-66-56-16,50 84 15,-50-84-15,0 0 16,41 88-16,-41-88 0,0 0 16,58 69-16,-58-69 15,66 33-15,-66-33 16,0 0-16</inkml:trace>
  <inkml:trace contextRef="#ctx0" brushRef="#br0" timeOffset="347185.1044">16779 11671 0,'0'0'15,"0"0"-15,-33 51 0,33-51 16,-42 65-16,42-65 16,-33 84-16,33-84 15,-33 88-15,33-88 0,0 0 16,-25 89-16,25-89 16,0 0-16,0 0 15,0 60-15,0-60 16,25 10-16</inkml:trace>
  <inkml:trace contextRef="#ctx0" brushRef="#br0" timeOffset="347508.901">16779 11294 0,'0'0'0,"0"0"0,58 33 16,-58-33-16,82 65 16,-82-65-16,100 102 15,-100-102-15,99 131 16,-99-131-16,91 148 15,-91-148-15,66 149 16,-66-149-16,25 149 0,-25-149 16,8 126-16,-8-126 15,0 0-15,0 0 16,0 0-16,-8 107 0</inkml:trace>
  <inkml:trace contextRef="#ctx0" brushRef="#br0" timeOffset="347968.3216">14728 11336 0,'0'0'0,"0"0"16,-58 65-16,58-65 15,-49 80-15,49-80 16,-50 101-16,50-101 16,-41 122-16,41-122 0,-26 126 15,26-126-15,0 125 16,0-125-16,26 121 15,-26-121-15,58 106 16,-58-106-16,91 89 16</inkml:trace>
  <inkml:trace contextRef="#ctx0" brushRef="#br0" timeOffset="348318.2477">17622 11894 0,'0'0'0,"0"0"16,0 0-16,66-4 15,-66 4-15,108-5 0,-108 5 16,132 0-16,-132 0 15,132 0-15</inkml:trace>
  <inkml:trace contextRef="#ctx0" brushRef="#br0" timeOffset="417134.0913">18623 11401 0,'-25'24'15,"25"-24"-15,-66 79 16,66-79-16,-83 129 0,83-129 0,-66 168 15,66-168-15,-41 168 16,41-168-16,-9 149 0,9-149 16,0 0-16,33 115 15,-33-115-15,75 71 16,-75-71-16,91 9 0</inkml:trace>
  <inkml:trace contextRef="#ctx0" brushRef="#br0" timeOffset="417401.1732">18871 11797 0,'0'0'0,"0"0"16,-33 60-16,33-60 0,-25 93 15,25-93-15,-17 107 16,17-107-16,0 0 16,9 98-16,-9-98 15,49 75-15,-49-75 0,83 32 16,-83-32-16,99-9 16,-99 9-16</inkml:trace>
  <inkml:trace contextRef="#ctx0" brushRef="#br0" timeOffset="417751.193">19268 11918 0,'0'0'0,"0"0"16,0 0-16,-42 14 15,42-14-15,-41 46 16,41-46-16,0 0 0,-25 70 15,25-70-15,17 70 16,-17-70-16,49 60 16,-49-60-16,83 29 15,-83-29-15,0 0 0,75-6 16,-75 6-16,0 0 16,67-32-16,-67 32 15,0 0-15,33-65 0,-33 65 16,0 0-16,-9-79 15,9 79-15,0 0 16,0 0-16,-41-66 16,41 66-16,0 0 0,-50-51 15,50 51-15</inkml:trace>
  <inkml:trace contextRef="#ctx0" brushRef="#br0" timeOffset="418118.0759">19790 11866 0,'0'0'0,"0"0"15,0 0-15,0 0 16,0 0-16,-42 5 16,42-5-16,0 0 15,-33 10-15,33-10 16,0 0-16,-8 32 0,8-32 15,41 46-15,-41-46 16,66 42-16,-66-42 16,0 0-16,75 56 0,-75-56 15,0 0-15,0 0 16,49 56-16,-49-56 16,0 0-16,9 69 0,-9-69 15,0 0-15,-25 48 16,25-48-16,0 0 15,0 0-15,-58 18 0,58-18 16,0 0-16,-25-28 16,25 28-16,25-51 15</inkml:trace>
  <inkml:trace contextRef="#ctx0" brushRef="#br0" timeOffset="418433.9372">20220 12011 0,'0'0'0,"0"0"0,0 0 16,0 0-16,0 0 15,41-56-15,-41 56 16,0 0-16,0 0 0,66-56 15,-66 56-15,0 0 16,74-18-16,-74 18 16,67 37-16,-67-37 15,57 79-15,-57-79 0,42 84 16,-42-84-16,0 0 16,33 83-16,-33-83 15,49 51-15,-49-51 0,50 10 16,-50-10-16</inkml:trace>
  <inkml:trace contextRef="#ctx0" brushRef="#br0" timeOffset="418649.6557">20707 11853 0,'0'0'0,"0"0"0,-41 65 15,41-65-15,-50 79 16,50-79-16,-49 107 16,49-107-16,0 0 0,-58 107 15,58-107-15,0 0 16,0 0-16,-41 79 16,41-79-16,0 0 0</inkml:trace>
  <inkml:trace contextRef="#ctx0" brushRef="#br0" timeOffset="418961.6957">20616 11336 0,'0'0'0,"0"0"15,58 56-15,-58-56 16,83 75-16,-83-75 16,99 102-16,-99-102 0,91 130 15,-91-130-15,66 154 16,-66-154-16,25 148 16,-25-148-16,0 0 15,0 135-15,0-135 0,0 0 16,0 0-16,-25 97 15,25-97-15,0 0 16,-24 33-16,24-33 0</inkml:trace>
  <inkml:trace contextRef="#ctx0" brushRef="#br0" timeOffset="419273.5212">20881 10983 0,'0'0'16,"0"0"-16,83 70 15,-83-70-15,99 93 16,-99-93-16,132 148 0,-132-148 15,124 187-15,-124-187 16,108 200-16,-108-200 16,82 204-16,-82-204 15,50 205-15,-50-205 16,8 181-16,-8-181 0,0 0 16,0 0-16</inkml:trace>
  <inkml:trace contextRef="#ctx0" brushRef="#br0" timeOffset="419884.2302">14538 11118 0,'0'0'16,"0"0"-16,-67 60 16,67-60-16,-66 80 0,66-80 15,-83 106-15,83-106 16,-74 126-16,74-126 15,-58 158-15,58-158 0,-33 153 16,33-153-16,-17 163 16,17-163-16,25 158 15,-25-158-15,66 159 16,-66-159-16,116 130 0</inkml:trace>
  <inkml:trace contextRef="#ctx0" brushRef="#br0" timeOffset="420668.1217">21956 11081 0,'0'0'0,"0"0"15,0 0-15,0 0 16,25 78-16,-25-78 16,41 122-16,-41-122 15,41 172-15,-41-172 16,25 180-16,-25-180 0,0 0 16,17 168-16,-17-168 15,0 0-15,0 0 0,0 0 16,0 0-16,16 121 15,-16-121-15,0 0 16,0 47-16,0-47 16,-8-42-16,8 42 0,-33-79 15,33 79-15,0 0 16,-66-79-16,66 79 16,-75-42-16,75 42 0,-82 23 15,82-23-15,-58 57 16,58-57-16,-17 83 15,17-83-15,33 88 16,-33-88-16,75 75 0,-75-75 16,91 51-16,-91-51 15,124 18-15,-124-18 16,99-4-16,-99 4 0,0 0 16,91-24-16,-91 24 15,0 0-15,0 0 16,0 0-16</inkml:trace>
  <inkml:trace contextRef="#ctx0" brushRef="#br0" timeOffset="420991.1002">22345 11764 0,'0'0'0,"0"0"15,0 0-15,41-32 16,-41 32-16,49-42 15,-49 42-15,0 0 0,0 0 16,0 0-16,67-37 16,-67 37-16,66-14 15,-66 14-15,49 37 0,-49-37 16,33 74-16,-33-74 16,42 98-16,-42-98 15,41 102-15,-41-102 16,0 0-16,50 80 0,-50-80 15,66 51-15,-66-51 16,0 0-16,74 13 16,-74-13-16,83-23 0,-83 23 15,0 0-15</inkml:trace>
  <inkml:trace contextRef="#ctx0" brushRef="#br0" timeOffset="421201.0375">22824 11648 0,'0'0'0,"0"0"16,-41 46-16,41-46 16,-50 70-16,50-70 15,-66 75-15,66-75 0,-74 97 16,74-97-16,-50 112 15,50-112-15</inkml:trace>
  <inkml:trace contextRef="#ctx0" brushRef="#br0" timeOffset="429100.6158">14206 13886 0,'0'0'0,"0"0"15,0 0-15,0 0 16,50-14-16,-50 14 0,74-14 15,-74 14-15,108-33 16,-108 33-16,100-18 16,-100 18-16</inkml:trace>
  <inkml:trace contextRef="#ctx0" brushRef="#br0" timeOffset="429387.4029">14902 13811 0,'0'0'0,"0"0"15,0 0-15,0 0 16,-33 56-16,33-56 0,0 0 15,-33 70-15,33-70 16,0 0-16,-9 79 16,9-79-16,42 70 15,-42-70-15,66 37 0,-66-37 16,107 0-16,-107 0 16</inkml:trace>
  <inkml:trace contextRef="#ctx0" brushRef="#br0" timeOffset="429784.4753">15299 13825 0,'0'0'0,"0"0"16,0 0-16,0 0 15,-42 61-15,42-61 0,0 0 16,-8 69-16,8-69 16,25 75-16,-25-75 15,0 0-15,74 51 16,-74-51-16,0 0 0,91 14 16,-91-14-16,0 0 15,75-33-15,-75 33 16,0 0-16,49-74 0,-49 74 15,-8-79-15,8 79 16,-50-65-16,50 65 16,-82-51-16,82 51 15,-83-14-15,83 14 0,0 0 16,-66 0-16,66 0 16,0 0-16,0 0 0,66-14 15</inkml:trace>
  <inkml:trace contextRef="#ctx0" brushRef="#br0" timeOffset="430150.4474">15878 13750 0,'0'0'0,"0"0"16,0 0-16,0 0 15,0 0-15,-58 0 16,58 0-16,0 0 0,0 0 15,-50 15-15,50-15 16,0 0-16,-25 28 16,25-28-16,0 0 0,17 51 15,-17-51-15,58 51 0,-58-51 16,0 0-16,0 0 16,82 52-16,-82-52 15,0 0-15,67 46 0,-67-46 16,0 0-16,33 51 15,-33-51-15,0 0 16,-25 46-16,25-46 16,0 0-16,-58 24 0,58-24 15,0 0-15,-66 0 16,66 0-16,-33-24 16,33 24-16,16-46 15</inkml:trace>
  <inkml:trace contextRef="#ctx0" brushRef="#br0" timeOffset="430489.3419">16225 13914 0,'0'0'0,"0"0"16,0 0-16,0 0 15,33-28-15,-33 28 16,0 0-16,0 0 16,41-42-16,-41 42 0,0 0 15,0 0-15,58-37 16,-58 37-16,58 9 16,-58-9-16,41 51 0,-41-51 15,25 80-15,-25-80 16,0 0-16,33 87 15,-33-87-15,0 0 16,58 65-16,-58-65 0,66 38 16,-66-38-16,75-14 15,-75 14-15</inkml:trace>
  <inkml:trace contextRef="#ctx0" brushRef="#br0" timeOffset="430721.3685">16696 13821 0,'0'0'0,"0"0"0,-74 46 16,74-46-16,-66 56 15,66-56-15,0 0 16,-91 78-16,91-78 0,0 0 15,-58 85-15,58-85 16,0 0-16,0 0 16,-33 87-16</inkml:trace>
  <inkml:trace contextRef="#ctx0" brushRef="#br0" timeOffset="436000.7464">17506 13918 0,'0'0'0,"0"0"0,0 0 16,91 0-16,-91 0 16,116 0-16,-116 0 15,157 0-15</inkml:trace>
  <inkml:trace contextRef="#ctx0" brushRef="#br0" timeOffset="437267.4671">18772 13714 0,'0'0'0,"0"0"0,0 0 15,-67 0-15,67 0 16,0 0-16,-74 4 0,74-4 16,0 0-16,0 0 15,0 0-15,0 0 16,-74 19-16,74-19 0,0 0 15,-34 23-15,34-23 16,0 0-16,17 33 16,-17-33-16,74 51 15,-74-51-15,0 0 0,100 51 16,-100-51-16,0 0 16,66 60-16,-66-60 15,25 75-15,-25-75 0,0 0 16,-25 74-16,25-74 15,0 0-15,-50 61 16,50-61-16,0 0 16,-74 23-16,74-23 0,-42-9 15,42 9-15,-8-47 16,8 47-16,25-70 16</inkml:trace>
  <inkml:trace contextRef="#ctx0" brushRef="#br0" timeOffset="437462.5968">18970 13955 0,'0'0'16,"0"0"-16,0 0 15,0 0-15,-8 61 16,8-61-16,0 0 15,0 0-15,0 0 0,0 0 16,8 46-16,-8-46 16</inkml:trace>
  <inkml:trace contextRef="#ctx0" brushRef="#br0" timeOffset="438039.6642">18920 13601 0,'0'0'0,"0"0"16,0 0-16,0 0 15,0 0-15,58 15 16,-58-15-16,75 18 16,-75-18-16,82 15 0,-82-15 15,75 23-15,-75-23 16,0 0-16,49 42 15,-49-42-15,17 69 0,-17-69 16,0 0-16,-8 84 16,8-84-16,0 0 15,-17 88-15,17-88 16,0 0-16,0 0 0,0 0 16,-8 89-16,8-89 15,0 0-15,0 0 0,0 0 16,0 0-16,0 0 15,0 51-15,0-51 16,0 0-16,0 0 16,58-65-16,-58 65 0,41-80 15,-41 80-15,0 0 16,0 0-16,0 0 16,59-69-16,-59 69 0,58-28 15,-58 28-15,0 0 16,49 14-16,-49-14 15,34 74-15,-34-74 16,24 93-16,-24-93 0,0 0 16,9 98-16,-9-98 15,0 0-15,33 69 16,-33-69-16,41 33 0,-41-33 16,0 0-16,50-18 15,-50 18-15</inkml:trace>
  <inkml:trace contextRef="#ctx0" brushRef="#br0" timeOffset="438317.7014">19740 13960 0,'0'0'0,"0"0"16,0 0-16,0 0 15,0 0-15,41-19 0,-41 19 16,0 0-16,0 0 15,66-32-15,-66 32 16,0 0-16,83 0 16,-83 0-16,66 41 15,-66-41-15,42 71 0,-42-71 16,33 83-16,-33-83 16,0 0-16,33 89 15,-33-89-15,58 60 0,-58-60 16,74 14-16,-74-14 15,74-18-15</inkml:trace>
  <inkml:trace contextRef="#ctx0" brushRef="#br0" timeOffset="438550.3154">20244 13918 0,'0'0'0,"0"0"16,-91 42-16,91-42 16,-82 56-16,82-56 0,-91 70 15,91-70-15,0 0 16,-83 74-16,83-74 16,0 0-16,-41 74 0,41-74 15,0 0-15,-9 61 16</inkml:trace>
  <inkml:trace contextRef="#ctx0" brushRef="#br0" timeOffset="439084.4252">20360 13405 0,'17'34'0,"-17"-34"16,58 83-16,-58-83 15,90 150-15,-90-150 16,91 186-16,-91-186 0,83 204 16,-83-204-16,58 196 15,-58-196-15,8 186 16,-8-186-16,-25 158 15,25-158-15,-49 130 0,49-130 16</inkml:trace>
  <inkml:trace contextRef="#ctx0" brushRef="#br0" timeOffset="439684.2498">14355 13164 0,'0'0'0,"-16"18"0,-34 53 16,50-71-16,-66 111 15,66-111-15,-66 149 16,66-149-16,-75 173 0,75-173 16,-41 195-16,41-195 15,-17 200-15,17-200 16,17 200-16,-17-200 16,66 186-16,-66-186 15,108 163-15,-108-163 16,157 120-16,34-31 0</inkml:trace>
  <inkml:trace contextRef="#ctx0" brushRef="#br0" timeOffset="440312.4685">21038 13346 0,'0'0'0,"0"0"0,0 55 16,0-55-16,0 98 16,0-98-16,17 135 15,-17-135-15,16 154 16,-16-154-16,17 177 15,-17-177-15,16 176 16,-16-176-16,17 168 0,-17-168 16,25 163-16,-25-163 15,16 139-15,-16-139 16,8 121-16,-8-121 0,0 0 16,9 98-16,-9-98 15,0 0-15,0 0 16,0 0-16,16 56 15,-16-56-15</inkml:trace>
  <inkml:trace contextRef="#ctx0" brushRef="#br0" timeOffset="440817.9003">21468 14639 0,'0'0'15,"0"0"-15,0 47 0,0-47 16,0 64-16,0-64 16,0 0-16,8 75 15,-8-75-15,0 0 16,0 0-16,25 61 0,-25-61 15,0 0-15</inkml:trace>
  <inkml:trace contextRef="#ctx0" brushRef="#br0" timeOffset="441036.4675">21600 14704 0,'0'0'16,"0"0"-16,0 0 0,9 65 15,-9-65-15,0 0 16,8 79-16,-8-79 16,0 0-16,0 0 0,16 75 15,-16-75-15</inkml:trace>
  <inkml:trace contextRef="#ctx0" brushRef="#br0" timeOffset="441221.958">21369 14518 0,'0'0'0,"0"0"15,0 0 1,0 0-16,0 0 0,33 9 15,-33-9-15,91 5 16,-91-5-16,107 0 16,-107 0-16</inkml:trace>
  <inkml:trace contextRef="#ctx0" brushRef="#br0" timeOffset="441450.5683">22030 14648 0,'0'0'0,"0"0"16,-16 61-16,16-61 15,-33 89-15,33-89 16,-50 111-16,50-111 0,-66 130 16,66-130-16,0 0 15,0 0-15,0 0 16,-66 111-16,66-111 15,0 0-15,-25 71 0</inkml:trace>
  <inkml:trace contextRef="#ctx0" brushRef="#br0" timeOffset="441746.4679">22113 15025 0,'0'0'0,"0"0"0,0 0 16,0 0-16,0 0 16,-17 42-16,17-42 15,0 0-15,0 0 0,0 0 16,0 0-16,0 0 16,0 0-16,-8 46 15,8-46-15,17 47 16,-17-47-16,58 19 0,-58-19 15,0 0-15,0 0 16,74 4-16,-74-4 16,0 0-16,0 0 0,83-10 15,-83 10-15,0 0 16</inkml:trace>
  <inkml:trace contextRef="#ctx0" brushRef="#br0" timeOffset="441967.2955">22311 15076 0,'0'0'15,"0"0"-15,-8 94 16,8-94-16,0 102 16,0-102-16,-8 116 0,8-116 15,0 0-15,0 111 16,0-111-16,0 0 0,0 0 15,0 0-15,8 89 16,-8-89-16,17 33 16</inkml:trace>
  <inkml:trace contextRef="#ctx0" brushRef="#br0" timeOffset="442812.5304">21427 12862 0,'0'0'15,"0"0"-15,0 0 0,0 0 16,0 0-16,0 0 15,-33 28-15,33-28 16,0 0-16,-58 28 16,58-28-16,0 0 0,0 0 15,0 0-15,0 0 16,-58 32-16,58-32 0,0 0 16,0 0-16,0 0 15,0 0-15,0 0 16,-41 19-16,41-19 0,0 0 15,0 0-15,0 0 16,0 0-16,0 0 16,-17 28-16,17-28 0,25 18 15,-25-18-15,0 0 16,66 15-16,-66-15 16,0 0-16,83 13 0,-83-13 15,0 0-15,0 0 16,82 14-16,-82-14 15,0 0-15,33 37 16,-33-37-16,0 0 0,0 56 16,0-56-16,0 0 15,-33 51-15,33-51 16,0 0-16,0 0 0,0 0 16,0 0-16,-49 38 15,49-38-15,0 0 16,0 0-16,0 0 0,0 0 15</inkml:trace>
  <inkml:trace contextRef="#ctx0" brushRef="#br0" timeOffset="443038.2196">21708 13053 0,'0'0'16,"0"0"-16,0 0 16,0 46-16,0-46 0,0 0 15,8 60-15,-8-60 16,0 0-16,8 56 16,-8-56-16,0 0 0,42 28 15,-42-28-15</inkml:trace>
  <inkml:trace contextRef="#ctx0" brushRef="#br0" timeOffset="443229.7337">21807 13005 0,'0'0'0,"0"0"15,8 61-15,-8-61 16,0 0-16,17 61 15,-17-61-15,0 0 16,0 0-16,0 0 0,25 65 16,-25-65-16,0 0 15</inkml:trace>
  <inkml:trace contextRef="#ctx0" brushRef="#br0" timeOffset="443433.6653">21584 12982 0,'0'0'0,"0"0"0,0 0 15,0 0-15,66 10 16,-66-10-16,99 5 16,-99-5-16,116-10 15,-116 10-15,99-14 0,-99 14 16,0 0-16,0 0 15</inkml:trace>
  <inkml:trace contextRef="#ctx0" brushRef="#br0" timeOffset="443682.3437">22154 12927 0,'0'0'15,"0"0"-15,-16 98 16,16-98-16,-25 111 16,25-111-16,-41 130 0,41-130 15,0 0-15,-58 126 16,58-126-16,0 0 16,0 0-16,0 0 0,-33 89 15,33-89-15,0 32 16,0-32-16,0 0 15</inkml:trace>
  <inkml:trace contextRef="#ctx0" brushRef="#br0" timeOffset="443991.2715">22229 13211 0,'0'0'0,"0"0"15,0 0-15,0 0 16,-17 65-16,17-65 0,0 0 16,0 0-16,0 0 15,0 0-15,-8 51 16,8-51-16,0 0 0,-8 52 16,8-52-16,33 18 15,-33-18-15,0 0 16,58-5-16,-58 5 0,0 0 15,0 0-15,82-10 16,-82 10-16,0 0 16,0 0-16,66-23 15,-66 23-15,0 0 0</inkml:trace>
  <inkml:trace contextRef="#ctx0" brushRef="#br0" timeOffset="444181.7743">22386 13215 0,'0'0'0,"0"0"15,0 70-15,0-70 16,0 79-16,0-79 0,0 0 16,16 93-16,-16-93 15,0 0-15,25 98 16,-25-98-16,0 0 15</inkml:trace>
  <inkml:trace contextRef="#ctx0" brushRef="#br0" timeOffset="478684.1669">13933 15355 0,'0'0'16,"0"0"-16,0 0 16,0 0-16,0 0 0,0 0 15,0 0-15,0 0 16,0 0-16,0 0 16,0 0-16,0 0 0,0 0 15,67 10-15,-67-10 16,66 23-16,-66-23 15,74 56-15,-74-56 16,41 88-16,-41-88 0,17 107 16,-17-107-16,0 0 15,0 0-15,0 0 16,0 0-16,0 112 0,0-112 16,0 0-16,0 0 15,-8 70-15,8-70 16,0 0-16,0 0 15,-17-84-15,17 84 0,0-107 16,0 107-16,0 0 16,0-121-16,0 121 15,0 0-15,0 0 0,-8-107 16,8 107-16,0 0 16,0 0-16,-8-93 15,8 93-15,0 0 0,8-56 16,-8 56-16,33-32 15,-33 32-15,0 0 16,66-23-16,-66 23 0,0 0 16,0 0-16,91-5 15,-91 5-15,0 0 16,0 0-16,99 5 16,-99-5-16,0 0 0,0 0 15,0 0-15,0 0 16,68 13-16,-68-13 15</inkml:trace>
  <inkml:trace contextRef="#ctx0" brushRef="#br0" timeOffset="479092.5967">14330 15411 0,'0'0'0,"0"0"15,0 0-15,0 0 16,0 0-16,42 14 0,-42-14 16,66-4-16,-66 4 15,0 0-15,0 0 16,66 0-16,-66 0 15,42 18-15,-42-18 0,-8 47 16,8-47-16,0 0 16,-51 61-16,51-61 15,0 0-15,0 0 0,0 0 16,-57 64-16,57-64 16,0 0-16,0 0 15,-42 56-15,42-56 16,33 37-16,-33-37 0,58 18 15,-58-18-15,0 0 16,84-4-16,-84 4 16,0 0-16</inkml:trace>
  <inkml:trace contextRef="#ctx0" brushRef="#br0" timeOffset="479348.5118">14852 15639 0,'0'0'0,"0"0"15,0 0-15,-49 56 16,49-56-16,-75 75 16,75-75-16,-91 106 15,91-106-15,-99 121 0,99-121 16,0 0-16,0 0 15,-92 121-15,92-121 16,-41 75-16,41-75 0,0 0 16,0 0-16</inkml:trace>
  <inkml:trace contextRef="#ctx0" brushRef="#br0" timeOffset="479759.1674">14778 15979 0,'0'0'16,"0"0"-16,0 0 16,0 0-16,49-6 15,-49 6-15,0 0 0,0 0 16,67-13-16,-67 13 15,0 0-15,0 0 16,66-13-16,-66 13 0,41 18 16,-41-18-16,-16 51 15,16-51-15,-58 70 16,58-70-16,0 0 16,-66 84-16,66-84 15,0 0-15,-67 78 0,67-78 16,0 0-16,0 0 15,0 0-15,-24 65 16,24-65-16,0 0 0,33 34 16,-33-34-16,82 9 15,-82-9-15,108-5 16,-108 5-16,0 0 0</inkml:trace>
  <inkml:trace contextRef="#ctx0" brushRef="#br0" timeOffset="489817.0803">15563 15565 0,'0'0'0,"0"0"15,0 0-15,0 0 16,0 60-16,0-60 16,0 0-16,0 70 0,0-70 15,0 0-15,9 93 16,-9-93-16,0 0 16,8 102-16,-8-102 15,0 0-15,0 0 0,0 0 16,0 0-16,16 89 15</inkml:trace>
  <inkml:trace contextRef="#ctx0" brushRef="#br0" timeOffset="490077.7416">15464 15773 0,'0'0'16,"0"0"-16,0 0 16,0 0-16,0 0 0,41 20 15,-41-20-15,67 0 16,-67 0-16,0 0 15,99-10-15,-99 10 0,0 0 16</inkml:trace>
  <inkml:trace contextRef="#ctx0" brushRef="#br0" timeOffset="490761.8671">16043 15402 0,'0'0'0,"0"0"15,0 0-15,0 0 16,0 0-16,0 0 16,0 0-16,0 0 0,58 9 15,-58-9-15,58 28 16,-58-28-16,66 51 0,-66-51 16,49 70-1,-49-70-15,0 0 0,34 84 16,-34-84-16,0 0 15,0 0-15,0 0 0,0 0 16,0 0-16,16 78 16,-16-78-16,0 0 0,8 33 15,-8-33-15,0 0 16,0 0-16,-16-97 16,16 97-16,-25-93 0,25 93 15,-8-103-15,8 103 16,0 0-16,-17-92 15,17 92-15,0 0 16,-8-84-16,8 84 0,0 0 16,0 0-16,0 0 15,0-56-15,0 56 16,0 0-16,16-47 16,-16 47-16,67-23 0,-67 23 15,82 0-15,-82 0 16,91 19-16,-91-19 15,0 0-15,99 19 16,-99-19-16,0 0 0,83 13 16,-83-13-16,0 0 15,0 0-15,0 0 0,0 0 16,0 0-16,0 0 16</inkml:trace>
  <inkml:trace contextRef="#ctx0" brushRef="#br0" timeOffset="491227.2164">16423 15430 0,'0'0'0,"0"0"0,0 0 15,0 0-15,0 0 16,0 0-16,58 9 16,-58-9-16,0 0 15,0 0-15,0 0 0,0 0 16,0 0-16,75 0 16,-75 0-16,0 0 0,49 19 15,-49-19-15,0 0 16,8 41-16,-8-41 15,0 0-15,0 0 16,0 0-16,-24 56 0,24-56 16,0 0-16,0 0 15,-33 56-15,33-56 16,0 0-16,0 47 16,0-47-16,0 0 0,41 14 15,-41-14-15,0 0 16,0 0-16,0 0 15,83-5-15,-83 5 0,0 0 16,0 0-16,0 0 16,0 0-16,0 0 0</inkml:trace>
  <inkml:trace contextRef="#ctx0" brushRef="#br0" timeOffset="491497.1928">16911 15579 0,'0'0'0,"0"0"15,0 0-15,-33 60 16,33-60-16,-41 65 0,41-65 16,-50 98-16,50-98 15,-58 106-15,58-106 16,-66 108-16,66-108 15,0 0-15,0 0 0,-41 74 16,41-74-16,0 0 16,-17 47-16,17-47 15,0 0-15,0 0 0,0 0 16</inkml:trace>
  <inkml:trace contextRef="#ctx0" brushRef="#br0" timeOffset="491883.2576">16862 15932 0,'0'0'15,"0"0"-15,0 0 16,0 0-16,41 0 0,-41 0 16,0 0-16,74-14 15,-74 14-15,0 0 16,83-19-16,-83 19 15,0 0-15,66 9 0,-66-9 16,8 57-16,-8-57 16,-41 83-16,41-83 15,-74 99-15,74-99 0,0 0 16,-83 87-16,83-87 16,0 0-16,0 0 15,0 0-15,-50 61 0,50-61 16,0 0-16,9 43 15,-9-43-15,82 3 16,-82-3-16,116-19 16,-116 19-16,141-36 0,-141 36 15,0 0-15,124-15 16,-124 15-16</inkml:trace>
  <inkml:trace contextRef="#ctx0" brushRef="#br0" timeOffset="496957.6995">18499 15932 0,'0'0'0,"0"0"0,58 0 16,-58 0-16,90-5 15,-90 5-15,141-23 16,-141 23-16,141-14 15,-141 14-15,0 0 0,132-9 16,-132 9-16</inkml:trace>
  <inkml:trace contextRef="#ctx0" brushRef="#br0" timeOffset="497533.6372">17234 15011 0,'0'0'0,"0"0"16,0 0-16,16 28 15,-16-28-15,58 37 16,-58-37-16,83 74 0,-83-74 16,115 103-16,-115-103 15,108 130-15,-108-130 16,99 168-16,-99-168 0,75 186 15,-75-186-15,33 181 16,-33-181-16,8 168 16,-8-168-16,-17 158 15,17-158-15,-33 126 16,33-126-16,0 0 0,-58 97 16,58-97-16</inkml:trace>
  <inkml:trace contextRef="#ctx0" brushRef="#br0" timeOffset="498184.0029">13694 14750 0,'0'0'0,"0"0"15,0 0-15,0 0 16,0 0-16,-42 57 16,42-57-16,-41 92 15,41-92-15,-41 126 0,41-126 16,-50 140-16,50-140 15,-66 162-15,66-162 16,-50 168-16,50-168 0,-25 158 16,25-158-16,0 140 15,0-140-15,34 134 16,-34-134-16,74 112 16,-74-112-16,99 88 15,-99-88-15,116 61 0,-116-61 16</inkml:trace>
  <inkml:trace contextRef="#ctx0" brushRef="#br0" timeOffset="505450.1831">19591 15388 0,'0'0'0,"0"0"0,0 0 16,-49 46-16,49-46 15,-42 56-15,42-56 16,-58 83-16,58-83 15,-58 94-15,58-94 0,-50 106 16,50-106-16,-25 126 16,25-126-16,-25 140 15,25-140-15,-8 131 0,8-131 16,8 129-16,-8-129 16,33 127-16,-33-127 15,43 102-15,-43-102 16,0 0-16,57 69 0,-57-69 15,0 0-15,58 43 16</inkml:trace>
  <inkml:trace contextRef="#ctx0" brushRef="#br0" timeOffset="505768.0245">19657 15983 0,'0'0'0,"0"0"16,0 0-16,0 0 16,0 0-16,0 0 0,50 23 15,-50-23-15,66 0 16,-66 0-16,0 0 16,91-4-16</inkml:trace>
  <inkml:trace contextRef="#ctx0" brushRef="#br0" timeOffset="506336.9949">20013 15773 0,'0'0'0,"0"0"0,0 0 15,0 0-15,0 0 16,0 0-16,16 24 16,-16-24-16,0 0 0,50 19 15,-50-19-15,0 0 16,58 37-16,-58-37 16,49 65-16,-49-65 0,34 79 15,-34-79-15,0 0 16,0 0-16,0 0 15,0 89-15,0-89 16,0 0-16,0 0 0,0 0 16,-17 74-16,17-74 15,0 0-15,0 0 16,-8-38-16,8 38 0,8-97 16,-8 97-16,17-103 15,-17 103-15,0 0 16,0-101-16,0 101 0,0 0 15,0 0-15,0 0 16,16-89-16,-16 89 16,0 0-16,33-74 15,-33 74-15,0 0 0,66-37 16,-66 37-16,0 0 16,83-14-16,-83 14 15,0 0-15,107 0 0,-107 0 16,0 0-16,0 0 15,0 0-15,0 0 16,0 0-16,0 0 0,0 0 16</inkml:trace>
  <inkml:trace contextRef="#ctx0" brushRef="#br0" timeOffset="506751.2074">20319 15830 0,'0'0'15,"0"0"-15,0 0 0,0 0 16,33 4-16,-33-4 16,0 0-16,58 0 15,-58 0-15,0 0 16,0 0-16,0 0 0,0 0 15,58 5-15,-58-5 16,0 0-16,33 28 16,-33-28-16,0 0 15,0 0-15,-17 55 0,17-55 16,0 0-16,0 0 16,0 0-16,-33 57 0,33-57 15,0 0-15,0 0 16,-16 55-16,16-55 15,0 0-15,33 23 16,-33-23-16,0 0 16,0 0-16,0 0 0,0 0 15,82 0-15,-82 0 16,0 0-16</inkml:trace>
  <inkml:trace contextRef="#ctx0" brushRef="#br0" timeOffset="507023.1293">20774 15937 0,'0'0'0,"0"0"0,0 0 16,-34 36-16,34-36 0,-24 61 15,24-61-15,-33 84 16,33-84-16,-42 88 15,42-88-15,-49 98 16,49-98-16,0 0 16,-50 89-16,50-89 0,0 0 15,0 0-15,0 0 16,-17 61-16,17-61 0,0 0 16,17 23-16</inkml:trace>
  <inkml:trace contextRef="#ctx0" brushRef="#br0" timeOffset="507427.6469">20740 16328 0,'0'0'0,"0"0"16,0 0-16,0 0 15,0 0-15,25-15 16,-25 15-16,50-27 15,-50 27-15,0 0 16,0 0-16,83-19 0,-83 19 16,0 0-16,0 0 15,57 0-15,-57 0 0,0 37 16,0-37-16,-41 66 16,41-66-16,-66 74 15,66-74-15,0 0 16,0 0-16,-74 75 0,74-75 15,0 0-15,-42 55 16,42-55-16,0 52 16,0-52-16,0 0 0,66 28 15,-66-28-15,108 13 16,-108-13-16,0 0 16,116 5-16,-116-5 15,0 0-15,0 0 0,0 0 16,0 0-16</inkml:trace>
  <inkml:trace contextRef="#ctx0" brushRef="#br0" timeOffset="512983.1331">21501 16025 0,'0'0'0,"0"0"0,0 0 15,50 9-15,-50-9 16,0 0-16,74 5 16,-74-5-16,0 0 15,83-5-15</inkml:trace>
  <inkml:trace contextRef="#ctx0" brushRef="#br0" timeOffset="513579.9425">21939 15844 0,'0'0'0,"0"0"0,0 0 16,0 0-16,0 0 15,0 0-15,58 4 16,-58-4-16,0 0 16,0 0-16,83 5 15,-83-5-15,0 0 0,66 37 0,-66-37 16,50 61-16,-50-61 16,33 79-16,-33-79 15,0 0-15,0 0 0,8 74 16,-8-74-16,0 0 15,0 0-15,0 0 16,0 56-16,0-56 0,0 0 16,0 0-16,-8-42 15,8 42-15,-17-84 16,17 84-16,0 0 0,-16-102 16,16 102-16,0 0 15,-25-98-15,25 98 16,0 0-16,0 0 15,-8-83-15,8 83 0,0 0 16,24-56-16,-24 56 16,50-33-16,-50 33 15,83-4-15,-83 4 0,99 9 16,-99-9-16,0 0 16,91 14-16,-91-14 15,0 0-15,0 0 16,0 0-16,0 0 0,83 14 15,-83-14-15,0 0 16,0 0-16</inkml:trace>
  <inkml:trace contextRef="#ctx0" brushRef="#br0" timeOffset="514006.3663">22328 15858 0,'0'0'0,"0"0"16,0 0-16,0 0 16,33 9-16,-33-9 15,0 0-15,58-5 16,-58 5-16,0 0 0,0 0 15,0 0-15,74 0 16,-74 0-16,42 24 16,-42-24-16,0 46 0,0-46 15,0 0-15,-42 56 16,42-56-16,0 0 16,-49 60-16,49-60 0,0 0 15,0 0-15,-33 65 16,33-65-16,0 0 15,16 38-15,-16-38 16,66 14-16,-66-14 0,0 0 16,0 0-16,83-10 15,-83 10-15,0 0 16,0 0-16,0 0 0</inkml:trace>
  <inkml:trace contextRef="#ctx0" brushRef="#br0" timeOffset="514283.0968">22816 16025 0,'0'0'15,"0"0"-15,-33 70 16,33-70-16,-42 78 0,42-78 15,-57 108-15,57-108 16,-67 108-16,67-108 16,0 0-16,-66 97 15,66-97-15,0 0 0,0 0 16,-33 84-16,33-84 16,0 0-16,0 51 15,0-51-15</inkml:trace>
  <inkml:trace contextRef="#ctx0" brushRef="#br0" timeOffset="514666.6437">22783 16440 0,'0'0'0,"0"0"0,0 0 15,0 0-15,0 0 16,0 0-16,0 0 0,0 0 15,74-24 1,-74 24-16,0 0 0,0 0 16,0 0-16,66-19 0,-66 19 15,50 24-15,-50-24 16,0 46-16,0-46 16,-50 71-16,50-71 15,0 0-15,-66 78 0,66-78 16,0 0-16,-49 74 15,49-74-15,0 0 16,-25 66-16,25-66 16,0 0-16,25 46 0,-25-46 15,57 28-15,-57-28 16,91-4-16,-91 4 16,0 0-16,0 0 15,91-24-15,-91 24 0</inkml:trace>
  <inkml:trace contextRef="#ctx0" brushRef="#br0" timeOffset="515116.2061">22874 15509 0,'0'0'0,"0"0"15,0 0-15,0 0 16,25 42-16,-25-42 16,57 46-16,-57-46 0,91 93 15,-91-93-15,100 135 16,-100-135-16,82 168 16,-82-168-16,83 190 15,-83-190-15,41 196 16,-41-196-16,33 195 0,-33-195 15,0 182-15,0-182 16,-16 163-16,16-163 16,-42 130-16,42-130 15,0 0-15,-49 92 0</inkml:trace>
  <inkml:trace contextRef="#ctx0" brushRef="#br0" timeOffset="524322.8198">15415 17216 0,'0'0'0,"0"0"15,0 0-15,24 23 0,-24-23 16,42 28-16,-42-28 15,66 28-15,-66-28 16,91 24-16,-91-24 16,0 0-16,91 26 0,-91-26 15,58 48-15,-58-48 16,33 74-16,-33-74 16,0 84-16,0-84 15,0 0-15,0 0 0,0 0 16,0 0-16,-25 74 15,25-74-15,0 0 16,-8 29-16,8-29 0,8-33 16,-8 33-16,16-94 15,-16 94-15,17-129 16,-17 129-16,8-126 0,-8 126 16,0 0-16,17-107 15,-17 107-15,0 0 16,25-93-16,-25 93 15,0 0-15,33-83 0,-33 83 16,82-56-16,-82 56 16,91-43-16,-91 43 15,0 0-15,108-13 0,-108 13 16,0 0-16,116 0 16,-116 0-16,0 0 15,107 9-15,-107-9 16,0 0-16,0 0 0,91 9 15,-91-9-15,0 0 16</inkml:trace>
  <inkml:trace contextRef="#ctx0" brushRef="#br0" timeOffset="524799.2417">16134 17081 0,'0'0'0,"0"0"16,0 0-16,0 0 15,0 0-15,74 6 16,-74-6-16,0 0 0,100 3 15,-100-3-15,0 0 16,0 0-16,74 19 16,-74-19-16,25 56 0,-25-56 15,-25 79-15,25-79 16,0 0-16,-58 79 16,58-79-16,0 0 15,0 0-15,0 0 0,0 0 16,-83 61-16,83-61 15,-41 51-15,41-51 16,17 32-16,-17-32 0,91 20 16,-91-20-16,132 0 15,-132 0-15,0 0 16,149 0-16,-149 0 16,0 0-16,0 0 0,99 3 15,-99-3-15,0 0 16,0 0-16</inkml:trace>
  <inkml:trace contextRef="#ctx0" brushRef="#br0" timeOffset="528149.269">17366 17389 0,'0'0'16,"0"0"-16,49 22 0,-49-22 16,91 15-16,-91-15 15,108 13-15,-108-13 16,140 10-16,-140-10 0,141 5 16,-141-5-16</inkml:trace>
  <inkml:trace contextRef="#ctx0" brushRef="#br0" timeOffset="528829.5247">18929 16867 0,'0'0'16,"0"0"-16,0 0 15,0 0-15,-33 23 0,33-23 16,-50 48-16,50-48 16,-58 83-16,58-83 15,-74 112-15,74-112 16,-83 129-16,83-129 0,-66 149 16,66-149-16,-50 134 15,50-134-15,-33 127 16,33-127-16,0 112 0,0-112 15,0 0-15,41 83 16,-41-83-16</inkml:trace>
  <inkml:trace contextRef="#ctx0" brushRef="#br0" timeOffset="529173.5109">18896 17384 0,'0'0'31,"0"0"-31,0 0 0,0 0 0,0 0 16,24 9-16,-24-9 0,83 5 16,-83-5-16,83 0 15,-83 0-15,0 0 16,99 0-16</inkml:trace>
  <inkml:trace contextRef="#ctx0" brushRef="#br0" timeOffset="529769.4283">19317 17262 0,'0'0'0,"0"0"15,0 0-15,0 0 16,0 0-16,0 0 16,43 61-16,-43-61 15,66 33-15,-66-33 0,66 33 16,-66-33-16,58 60 15,-58-60-15,33 78 16,-33-78-16,0 98 16,0-98-16,-8 108 0,8-108 15,0 0-15,-9 88 16,9-88-16,0 0 0,0 0 16,-8 46-16,8-46 15,0 0-15,0 0 16,17-60-16,-17 60 0,0-98 15,0 98-15,-9-120 16,9 120-16,-8-117 16,8 117-16,0 0 15,-8-102-15,8 102 0,0 0 16,0 0-16,8-89 16,-8 89-16,25-60 15,-25 60-15,0 0 0,74-42 16,-74 42-16,91-5 15,-91 5-15,116 5 16,-116-5-16,116 14 16,-116-14-16,124 14 15,-124-14-15,0 0 0,116 4 16,-116-4-16,0 0 16,0 0-16</inkml:trace>
  <inkml:trace contextRef="#ctx0" brushRef="#br0" timeOffset="530220.9683">19814 17426 0,'0'0'16,"0"0"-16,0 0 15,0 0-15,50-15 0,-50 15 16,0 0-16,74-13 16,-74 13-16,0 0 15,67-5-15,-67 5 0,41 23 16,-41-23-16,-8 42 15,8-42-15,0 0 16,-33 61-16,33-61 16,0 0-16,-50 51 0,50-51 15,0 0-15,-33 60 16,33-60-16,0 0 16,0 51-16,0-51 15,58 52-15,-58-52 16,91 27-16,-91-27 0,99 14 15,-99-14-15,0 0 16,0 0-16,107-14 16,-107 14-16</inkml:trace>
  <inkml:trace contextRef="#ctx0" brushRef="#br0" timeOffset="530566.8576">20426 17087 0,'0'0'0,"0"0"16,25 54-16,-25-54 15,58 80-15,-58-80 16,58 117-16,-58-117 16,41 129-16,-41-129 15,17 144-15,-17-144 16,-17 145-16,17-145 0,-33 116 16,33-116-16,0 0 15,-50 88-15,50-88 16,0 0-16,-41 65 0</inkml:trace>
  <inkml:trace contextRef="#ctx0" brushRef="#br0" timeOffset="550390.598">25000 13695 0,'0'0'0,"0"0"16,0 0-16,0 0 16,66-23-16,-66 23 15,0 0-15,0 0 0,50-61 16,-50 61-16,0 0 16,8-70-16,-8 70 15,0 0-15,-42-75 0,42 75 16,0 0-16,-66-46 15,66 46-15,-82 0 16,82 0-16,0 0 16,-75 56-16,75-56 15,-33 103-15,33-103 0,0 130 16,0-130-16,41 158 16,-41-158-16,83 149 15,-83-149-15,83 153 16,-83-153-16,99 140 0,-99-140 15,66 144-15,-66-144 16,42 116-16,-42-116 16,16 107-16,-16-107 0,0 0 15,0 89-15,0-89 16,0 0-16,-41 79 16,41-79-16,-58 46 15,58-46-15,0 0 0,-91 33 16,91-33-16,0 0 15,-75 0-15,75 0 16,0 0-16,0 0 0,0 0 16,0 0-16,0 0 15,0 0-15,0 0 0,-66-19 16,66 19-16,0 0 16,0 0-16,0 0 0,0 0 15,0 0-15,0 0 16,0 0-16,0 0 15,0 0-15,0 0 0,-41-18 16,41 18-16,0 0 0,0 0 16,0 0-16,0 0 15,0 0-15,0 0 16,0 0-16,0 0 0,0 0 16,0 0-16,0 0 15,0 0-15,0 0 0,0 0 16,0 0-16,0 0 15,0 0-15,0 0 0,0 0 16,0 0-16,0 0 16,0 0-16,0 0 15,0 0-15,0 0 0,0 0 16,0 0-16,0 0 16,0 0-16</inkml:trace>
  <inkml:trace contextRef="#ctx0" brushRef="#br0" timeOffset="551553.0821">24859 15472 0,'0'0'0,"0"0"0,0 0 15,0 0-15,0 0 0,0 0 16,0 0-16,0 0 16,0 0-16,0 0 15,-8 55-15,8-55 0,0 0 16,0 70-16,0-70 16,0 0-16,0 0 15,0 0-15,0 0 16,16 70-16,-16-70 0</inkml:trace>
  <inkml:trace contextRef="#ctx0" brushRef="#br0" timeOffset="551796.7379">24983 15393 0,'0'0'0,"0"0"16,0 0-16,0 0 16,0 0-16,0 69 15,0-69-15,0 0 16,8 79-16,-8-79 0,0 0 16,0 0-16,0 0 15,0 0-15,25 93 0,-25-93 16</inkml:trace>
  <inkml:trace contextRef="#ctx0" brushRef="#br0" timeOffset="551999.3684">24743 15481 0,'0'0'0,"0"0"16,0 0-16,0 0 0,0 0 15,0 0-15,42 14 16,-42-14-16,82 4 16,-82-4-16,108 0 15,-108 0-15,107-9 0,-107 9 16</inkml:trace>
  <inkml:trace contextRef="#ctx0" brushRef="#br0" timeOffset="552266.0745">25297 15383 0,'0'0'0,"0"0"0,-16 70 16,16-70-16,-8 69 15,8-69-15,-25 99 16,25-99-16,0 0 15,-25 106-15,25-106 0,0 0 16,0 0-16,0 0 0,-33 103 16,33-103-16,0 0 15,0 0-15,-8 69 0,8-69 16,16 28-16,-16-28 16</inkml:trace>
  <inkml:trace contextRef="#ctx0" brushRef="#br0" timeOffset="552557.2153">25388 15793 0,'0'0'0,"0"0"16,0 0-16,0 0 0,-33 65 15,33-65-15,0 0 16,0 0-16,0 0 15,0 0-15,0 0 0,-25 64 16,25-64-16,0 0 16,-8 48-16,8-48 15,0 0-15,33 18 0,-33-18 16,0 0-16,66 9 16,-66-9-16,0 0 15,0 0-15,0 0 0,67 0 16,-67 0-16,0 0 15</inkml:trace>
  <inkml:trace contextRef="#ctx0" brushRef="#br0" timeOffset="552769.9096">25463 15825 0,'0'0'0,"0"0"15,0 65-15,0-65 0,0 80 16,0-80-16,0 0 16,8 106-16,-8-106 15,0 0-15,0 0 16,0 0-16,17 97 0,-17-97 16,41 61-16</inkml:trace>
  <inkml:trace contextRef="#ctx0" brushRef="#br0" timeOffset="553715.7083">24983 12657 0,'0'0'0,"0"0"0,0 0 15,0 0-15,0 0 16,0 0-16,0 0 0,0 0 15,0 0-15,0 0 16,0 0-16,0 0 16,0 0-16,0 0 0,-58 24 15,58-24-15,0 0 16,0 0-16,0 0 0,0 0 16,0 0-16,0 0 15,-58 18-15,58-18 16,0 0-16,0 0 0,0 0 15,0 0-15,-49 23 16,49-23-16,0 0 16,0 0-16,0 0 15,0 0-15,-33 33 0,33-33 16,0 0-16,25 24 16,-25-24-16,0 0 15,49 13-15,-49-13 0,0 0 16,66 19-16,-66-19 15,0 0-15,0 0 16,58 19-16,-58-19 16,0 0-16,25 46 0,-25-46 15,0 0-15,-8 51 16,8-51-16,0 0 16,0 0-16,-42 52 0,42-52 15,0 0-15,0 0 16,0 0-16,-41 26 15,41-26-15,0 0 0,0 0 16,0 0-16,8-50 16</inkml:trace>
  <inkml:trace contextRef="#ctx0" brushRef="#br0" timeOffset="554137.9378">25240 12773 0,'0'0'16,"0"0"-16,0 0 15,0 0-15,-9 47 0,9-47 16,0 0-16,0 0 16,0 70-16,0-70 15,0 0-15,0 0 0,9 69 16,-9-69-16,33 28 15,-33-28-15,33-14 16,-33 14-16,0 0 16,0 0-16,49-60 0,-49 60 15,0 0-15,0 0 16,0 0-16,25-74 0,-25 74 16,0 0-16,0 0 15,0 0-15,0-52 16,0 52-16,0 0 0,0 0 15,0 0-15,0 0 16,-25 70-16,25-70 16,0 0-16,0 0 15,0 0-15,0 0 0,0 74 16,0-74-16,0 0 16</inkml:trace>
  <inkml:trace contextRef="#ctx0" brushRef="#br0" timeOffset="554350.497">25099 12787 0,'0'0'0,"0"0"16,0 0-16,0 0 15,74-5-15,-74 5 0,83-3 16,-83 3-16,116-20 15,-116 20-15,107-18 16,-107 18-16,100-28 16,-100 28-16,0 0 0</inkml:trace>
  <inkml:trace contextRef="#ctx0" brushRef="#br0" timeOffset="554578.1043">25645 12699 0,'0'0'16,"0"0"-16,-9 70 15,9-70-15,-16 84 0,16-84 16,-33 102-16,33-102 16,0 0-16,-42 107 15,42-107-15,0 0 0,0 0 16,-33 84-16,33-84 15,0 0-15,0 0 16,0 0-16</inkml:trace>
  <inkml:trace contextRef="#ctx0" brushRef="#br0" timeOffset="554893.0474">25694 12979 0,'0'0'15,"0"0"-15,0 0 0,0 0 16,0 0-16,0 0 16,0 0-16,0 0 15,-16 64-15,16-64 0,0 0 16,0 0-16,0 0 16,0 0-16,0 0 0,-17 51 15,17-51-15,0 0 16,9 42-16,-9-42 15,0 0-15,0 0 0,41 14 16,-41-14-16,0 0 16,0 0-16,0 0 15,0 0-15,74-4 0,-74 4 16,0 0-16,66-24 16,-66 24-16</inkml:trace>
  <inkml:trace contextRef="#ctx0" brushRef="#br0" timeOffset="555119.7149">25843 12982 0,'0'0'0,"0"0"16,0 71-16,0-71 0,0 83 15,0-83-15,0 94 16,0-94-16,0 0 15,8 97-15,-8-97 16,0 0-16,0 0 16,0 98-16,0-98 0,0 0 15,0 0-15,33 69 16</inkml:trace>
  <inkml:trace contextRef="#ctx0" brushRef="#br0" timeOffset="557133.8834">26389 14053 0,'0'0'0,"0"0"16,0 0-16,0 0 0,0 0 15,0 0-15,0 0 16,33 9-16,-33-9 16</inkml:trace>
  <inkml:trace contextRef="#ctx0" brushRef="#br0" timeOffset="557784.606">25975 13947 0,'0'0'0,"0"0"0,0 0 15,0 0-15,0 0 16,0 0-16,0 0 0,0 0 16,0 0-16,0 0 15,17 22-15</inkml:trace>
  <inkml:trace contextRef="#ctx0" brushRef="#br0" timeOffset="558501.5044">26066 13983 0,'0'0'0,"0"0"16,0 0-16,0 0 15,0 0-15,0 0 0,0 0 16,0 0-16,0 0 15,0 0-15,0 0 0,0 0 16,0 0-16,-57 0 16,57 0-16,0 0 15,0 0-15,0 0 16,-58 10-16,58-10 0,0 0 16,-33 28-16,33-28 15,16 51-15,-16-51 16,50 46-16,-50-46 15,0 0-15,82 47 0,-82-47 16,0 0-16,0 0 16,67 46-16,-67-46 15,0 0-15,33 65 0,-33-65 16,0 0-16,-17 71 16,17-71-16,0 0 15,0 0-15,-50 55 16,50-55-16,0 0 0,0 0 15,-57 37-15,57-37 16,0 0-16,-67 0 16,67 0-16,0 0 0,-16-41 15,16 41-15,33-57 16,-33 57-16</inkml:trace>
  <inkml:trace contextRef="#ctx0" brushRef="#br0" timeOffset="558738.1318">26381 14216 0,'0'0'0,"0"0"0,0 0 16,0 0-16,-9 65 16,9-65-16,0 0 15,0 0-15,0 69 16,0-69-16,0 0 0,0 0 15,0 0-15,0 66 16,0-66-16,0 0 0,0 0 16,0 0-16,0 0 15,0 0-15</inkml:trace>
  <inkml:trace contextRef="#ctx0" brushRef="#br0" timeOffset="558902.7041">26447 14062 0,'0'0'0,"0"0"15,0 0-15,0 0 16,0 0-16,0 0 0,0 0 16,0 0-16,0 0 15,-50-4-15,50 4 16,0 0-16,0 0 0,0 0 16,0 0-16,0 0 15</inkml:trace>
  <inkml:trace contextRef="#ctx0" brushRef="#br0" timeOffset="559376.9614">26529 14207 0,'0'0'0,"0"0"15,0 0-15,0 0 16,0 0-16,9 51 15,-9-51-15,0 0 0,8 51 16,-8-51-16,0 0 16,0 0-16,0 0 15,0 0-15,0 0 0,0 0 16,0 0-16,8 56 16,-8-56-16,0 0 15,0 0-15,0 0 16,17-28-16,-17 28 0,25-75 15,-25 75-15,0 0 16,33-83-16,-33 83 16,0 0-16,0 0 0,0 0 15,49-61-15,-49 61 16,0 0-16,33-4 16,-33 4-16,33 59 15,-33-59-15,0 0 0,17 85 16,-17-85-16,0 0 15,0 0-15,0 0 16,16 97-16,-16-97 0,0 0 16,25 56-16,-25-56 15,0 0-15,42 0 16,-42 0-16</inkml:trace>
  <inkml:trace contextRef="#ctx0" brushRef="#br0" timeOffset="559693.9002">26885 14216 0,'0'0'0,"0"0"16,0 0-16,0 0 16,25-37-16,-25 37 0,0 0 15,49-42-15,-49 42 16,0 0-16,0 0 15,0 0-15,58-42 16,-58 42-16,42-5 0,-42 5 16,0 0-16,33 42 15,-33-42-15,16 66 16,-16-66-16,25 78 0,-25-78 16,0 0-16,33 71 15,-33-71-15,50 41 16,-50-41-16,0 0 0,74 14 15,-74-14-15</inkml:trace>
  <inkml:trace contextRef="#ctx0" brushRef="#br0" timeOffset="559932.5352">27199 14123 0,'0'0'16,"0"0"-16,-16 60 16,16-60-16,-33 70 0,33-70 15,-34 79-15,34-79 16,0 0-16,0 0 16,0 0-16,0 0 0,0 0 15,-33 70-15,33-70 16,9 37-16,-9-37 15</inkml:trace>
  <inkml:trace contextRef="#ctx0" brushRef="#br0" timeOffset="560183.1937">27637 14201 0,'0'0'0,"0"0"15,0 0-15,67-3 16,-67 3-16,0 0 0,82-10 16,-82 10-16,0 0 15,108-9-15,-108 9 0,107-10 16,-107 10-16</inkml:trace>
  <inkml:trace contextRef="#ctx0" brushRef="#br0" timeOffset="560449.532">28332 14114 0,'0'0'0,"0"0"0,0 0 16,0 0-16,-41 33 16,41-33-16,-33 46 15,33-46-15,0 0 16,-42 69-16,42-69 0,-16 79 16,16-79-16,0 0 15,33 61-15,-33-61 16,66 28-16,-66-28 0,91-14 15,-91 14-15</inkml:trace>
  <inkml:trace contextRef="#ctx0" brushRef="#br0" timeOffset="560786.5266">28638 14165 0,'0'0'16,"0"0"-16,0 0 15,-33 18-15,33-18 0,0 0 16,0 0-16,-33 38 16,33-38-16,0 0 0,-17 60 15,17-60-15,0 0 16,17 56-16,-17-56 16,0 0-16,49 28 15,-49-28-15,75-15 16,-75 15-16,0 0 0,49-46 15,-49 46-15,17-55 16,-17 55-16,0 0 16,0 0-16,-17-70 0,17 70 15,0 0-15,0 0 16,0 0-16,-58-38 16,58 38-16,-33-32 0,33 32 15,0 0-15</inkml:trace>
  <inkml:trace contextRef="#ctx0" brushRef="#br0" timeOffset="561141.7276">29036 14104 0,'0'0'16,"0"0"-16,0 0 15,0 0-15,0 0 0,0 0 16,0 0-16,0 0 15,-43 10-15,43-10 16,0 0-16,-24 27 16,24-27-16,0 0 0,8 38 15,-8-38-15,0 0 16,0 0-16,41 51 16,-41-51-16,43 65 0,-43-65 15,0 0-15,0 0 16,33 70-16,-33-70 0,0 0 15,0 0-15,-17 46 16,17-46-16,0 0 16,-33 28-16,33-28 15,0 0-15,-26-28 0,26 28 16,0-51-16,0 51 16,0 0-16</inkml:trace>
  <inkml:trace contextRef="#ctx0" brushRef="#br0" timeOffset="561420.4664">29168 14198 0,'0'0'0,"0"0"0,0 0 16,0 0-16,50-19 15,-50 19-15,0 0 16,0 0-16,0 0 0,49-19 15,-49 19-15,58 5 16,-58-5-16,0 0 16,33 42-16,-33-42 0,0 0 15,25 79-15,-25-79 16,0 0-16,41 87 16,-41-87-16,0 0 15,50 66-15,-50-66 0,66 14 16</inkml:trace>
  <inkml:trace contextRef="#ctx0" brushRef="#br0" timeOffset="561639.0445">29482 14201 0,'0'0'0,"0"0"0,-33 48 15,33-48-15,0 0 16,-49 60-16,49-60 0,0 0 16,0 0-16,0 0 15,-67 79-15,67-79 16,-41 60-16,41-60 0,0 0 16</inkml:trace>
  <inkml:trace contextRef="#ctx0" brushRef="#br0" timeOffset="561915.9666">29449 13760 0,'0'0'0,"0"0"16,66 65-16,-66-65 15,83 98-15,-83-98 16,83 130-16,-83-130 16,82 140-16,-82-140 15,50 144-15,-50-144 0,8 116 16,-8-116-16,-16 112 16,16-112-16,0 0 15,0 0-15,-33 83 16</inkml:trace>
  <inkml:trace contextRef="#ctx0" brushRef="#br0" timeOffset="562516.553">25843 13699 0,'0'0'0,"0"0"0,0 0 16,0 0-16,-33 51 16,33-51-16,-41 61 15,41-61-15,-58 84 16,58-84-16,-33 98 15,33-98-15,-17 106 0,17-106 16,9 117-16,-9-117 16,41 116-16,-41-116 15,74 98-15,-74-98 16,99 65-16,-99-65 0</inkml:trace>
  <inkml:trace contextRef="#ctx0" brushRef="#br0" timeOffset="563798.7907">30086 13844 0,'0'0'0,"0"0"16,0 0-16,0 0 15,16 74-15,-16-74 0,17 112 16,-17-112-16,17 135 16,-17-135-16,24 134 15,-24-134-15,0 0 16,0 0-16,33 112 0,-33-112 15,0 0-15,0 0 16,0 0-16,0 0 16,25 65-16,-25-65 0,0 0 15,0 0-15,0 0 16,-16-65-16,16 65 16,-58-56-16,58 56 0,0 0 15,-66-41-15,66 41 16,0 0-16,-50 4 15,50-4-15,-41 47 16,41-47-16,0 0 0,16 56 16,-16-56-16,0 0 15,50 60-15,-50-60 16,0 0-16,0 0 0,74 46 16,-74-46-16,0 0 15,83 10-15,-83-10 16,83-10-16</inkml:trace>
  <inkml:trace contextRef="#ctx0" brushRef="#br0" timeOffset="564132.6713">30359 14281 0,'0'0'16,"0"0"-16,0 0 0,0 0 15,0 0-15,25-23 16,-25 23-16,0 0 16,0 0-16,0 0 0,0 0 15,49-42-15,-49 42 16,0 0-16,0 0 0,42-9 16,-42 9-16,41 46 15,-41-46-15,41 84 16,-41-84-16,0 0 15,0 0-15,50 84 16,-50-84-16,0 0 0,0 0 16,66 69-16,-66-69 15,0 0-15,0 0 0,74 24 16</inkml:trace>
  <inkml:trace contextRef="#ctx0" brushRef="#br0" timeOffset="564373.3098">30731 14198 0,'0'0'15,"0"0"-15,0 0 16,0 0-16,-50 23 0,50-23 16,-67 55-16,67-55 15,-57 74-15,57-74 16,-66 84-16,66-84 15,0 0-15,-50 65 0,50-65 16,0 0-16,-24 42 16,24-42-16,0 0 15,0 0-15,0 0 0,0 0 16</inkml:trace>
  <inkml:trace contextRef="#ctx0" brushRef="#br0" timeOffset="564615.951">30971 13969 0,'0'0'0,"0"0"15,0 0-15,24-14 16,-24 14-16,67-14 15,-67 14-15,91-23 0,-91 23 16,0 0-16,107-14 16,-107 14-16,0 0 15,0 0-15,91 10 0</inkml:trace>
  <inkml:trace contextRef="#ctx0" brushRef="#br0" timeOffset="564832.7785">31143 14201 0,'0'0'0,"0"0"16,0 0-16,0 0 16,0 0-16,34 10 0,-34-10 15,75-4 1,-75 4-16,0 0 0,99-9 15,-99 9-15,0 0 16,99-15-16</inkml:trace>
  <inkml:trace contextRef="#ctx0" brushRef="#br0" timeOffset="565283.1277">31591 13867 0,'0'0'0,"0"0"16,0 0-16,41 0 0,-41 0 15,75-5-15,-75 5 16,82 0-16,-82 0 15,0 0-15,91 10 0,-91-10 16,0 0-16,58 37 16,-58-37-16,24 70 15,-24-70-15,-24 83 16,24-83-16,-41 93 0,41-93 16,-42 103-16,42-103 15,0 0-15,-42 92 16,42-92-16,0 0 15,-16 89-15,16-89 0,0 0 16,25 65-16,-25-65 16,75 43-16,-75-43 15,82 8-15,-82-8 16,0 0-16,91-23 0,-91 23 16,0 0-16,66-46 15,-66 46-15</inkml:trace>
  <inkml:trace contextRef="#ctx0" brushRef="#br0" timeOffset="565832.8425">32128 13973 0,'0'0'0,"0"0"15,0 0-15,0 0 16,65 25-16,-65-25 0,84 36 16,-84-36-16,83 42 15,-83-42-15,0 0 16,81 65-16,-81-65 0,68 75 16,-68-75-16,32 98 15,-32-98-15,9 97 16,-9-97-16,0 0 15,0 0-15,0 0 0,0 88 16,0-88-16,-9 42 16,9-42-16,0 0 15,0 0-15,0-97 0,0 97 16,0-126-16,0 126 16,-9-139-16,9 139 15,0 0-15,-15-126 16,15 126-16,0 0 0,0 0 15,-17-106-15,17 106 16,0 0-16,0-85 16,0 85-16,32-55 0,-32 55 15,84-28-15,-84 28 16,99-14-16,-99 14 16,115-10-16,-115 10 15,0 0-15,0 0 0,91 0 16,-91 0-16,0 0 15,0 0-15,0 0 16,59 28-16</inkml:trace>
  <inkml:trace contextRef="#ctx0" brushRef="#br0" timeOffset="566274.9325">32673 14062 0,'0'0'0,"0"0"16,0 0-16,50 0 16,-50 0-16,0 0 0,75-9 15,-75 9-15,0 0 16,0 0-16,0 0 15,73-4-15,-73 4 0,50 18 16,-50-18-16,9 42 16,-9-42-16,0 0 15,-33 70-15,33-70 16,0 0-16,-49 74 0,49-74 16,0 0-16,0 0 15,0 0-15,-42 65 0,42-65 16,0 0-16,-8 55 0,8-55 15,58 38-15,-58-38 16,91 28-16,-91-28 16,115 9-16,-115-9 15,0 0-15,0 0 0,0 0 16,116 0-16,-116 0 16,0 0-16,0 0 15</inkml:trace>
  <inkml:trace contextRef="#ctx0" brushRef="#br0" timeOffset="568132.8101">33327 13122 0,'0'0'0,"0"0"16,0 0-16,0 0 15,32 42-15,-32-42 0,51 93 16,-51-93-16,49 130 16,-49-130-16,67 163 15,-67-163-15,56 182 16,-56-182-16,58 177 0,-58-177 16,59 181-16,-59-181 15,41 177-15,-41-177 16,41 177-16,-41-177 15,26 167-15,-26-167 0,23 168 16,-23-168-16,9 148 16,-9-148-16,0 0 15,0 126-15,0-126 16,-24 97-16,24-97 0,-42 80 16,42-80-16,-74 42 15,74-42-15,-108 23 16,108-23-16,-123 9 15,123-9-15,-149 18 0,149-18 16,-174 25-16,174-25 16,-190 32-16,190-32 15,-198 42-15,198-42 16,-199 37-16,199-37 0,-223 32 16,223-32-16,-233 32 15,11-13-15,222-19 16,-223 19-16,223-19 15,-224 19-15,224-19 16,-247 28-16,7-5 0,17-5 16,32-4-16,191-14 15,-182 24-15,-16-2 16,-17 11-16,215-33 16,-198 29-16,-9-2 15,-8 10-15,215-37 0,-199 33 16,-8 8-16,-8 2 15,215-43-15,-199 37 16,-24 5-16,16-10 16,207-32-16,-198 33 0,198-33 15,-240 42-15,240-42 16,-273 36-16,-24 12 16,32-7-16,265-41 15,-232 42-15,9-5 16,17-3-16,206-34 0,-199 37 15,17-5-15,182-32 16,-198 37-16,198-37 16,-199 52-16,199-52 15,-198 51-15,198-51 0,-199 51 16,199-51-16,-165 42 16,165-42-16,-124 23 15,124-23-15,-91-19 16,91 19-16,-66-65 15,66 65-15,-50-121 0,50 121 16,-41-162-16,41 162 16,-33-206-16,0-31 15,8 19-15,0 18 16,25 200-16,-25-186 0,-8-19 16,0-4-16,33 209 15,-42-210-15,17-4 16,-8-4-16,33 218 15,-41-209-15,41 209 16,-50-214-16,50 214 0,-66-234 16,66 234-16,-66-232 15,66 232-15,-66-219 16,66 219-16,-50-191 16,50 191-16,-33-149 0,33 149 15,0-116-15,0 116 16,41-87-16,-41 87 15,83-75-15,-83 75 16,132-56-16,-132 56 0,166-51 16,-166 51-16,207-38 15,-207 38-15,232-32 16,-232 32-16,264-28 16,1 0-16,-33 0 15,-232 28-15,215-28 16,8 5-16,-8-5 0,-215 28 15,215-32-15,25-6 16,8 1-16,-248 37 16,239-42-16,9 5 15,9 5-15,-257 32 0,248-38 16,8-4-16,9-4 16,-265 46-16,248-42 15,0-9-15,16 9 16,-264 42-16,250-32 15,-2-6-15,0 5 16,-248 33-16,215-27 0,8-6 16,-16 5-16,-207 28 15,190-18-15,-190 18 16,206-23-16,-206 23 16,232-14-16,-232 14 15,231-6-15,-231 6 0,207 6 16,-207-6-16,199 23 15,-199-23-15,164 32 16,-164-32-16,166 56 16,-166-56-16,141 70 0,-141-70 15,157 107-15,-157-107 16,156 144-16,-156-144 16,158 162-16,-158-162 15,149 197-15,-149-197 16,141 223-16,-141-223 0,131 232 15,-6 1-15,-26-29 16,-99-204-16,83 191 16,-1 0-16,-7-9 15,-75-182-15,83 163 0,-83-163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3-02T14:47:55.13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3470 10801 0,'0'41'32,"0"-41"-32,0 117 0,0-117 0,17 140 0,-17-140 15,0 0-15,16 131 16,-16-131-16,0 0 16,0 0-16,25 102 0,-25-102 15,0 0-15</inkml:trace>
  <inkml:trace contextRef="#ctx0" brushRef="#br0" timeOffset="237.8018">13330 11141 0,'0'0'16,"0"0"-16,58 18 16,-58-18-16,74-13 0,-74 13 15,91-19-15,-91 19 16,91-28-16,-91 28 16,0 0-16,0 0 15</inkml:trace>
  <inkml:trace contextRef="#ctx0" brushRef="#br0" timeOffset="596.7533">13851 11178 0,'0'0'16,"0"0"-16,-25 47 0,25-47 15,0 0-15,-17 56 16,17-56-16,0 0 16,9 51-16,-9-51 0,49 41 15,-49-41-15,83 0 16,-83 0-16,74-32 16,-74 32-16,0 0 15,50-51-15,-50 51 0,0 0 16,8-75-16,-8 75 15,-33-60-15,33 60 16,0 0-16,-74-47 0,74 47 16,0 0-16,0 0 15,-75-9-15,75 9 16,0 0-16,0 0 0</inkml:trace>
  <inkml:trace contextRef="#ctx0" brushRef="#br0" timeOffset="855.6704">14355 11233 0,'0'0'0,"0"0"16,0 71-16,0-71 15,17 93-15,-17-93 16,16 107-16,-16-107 16,0 0-16,33 103 0,-33-103 15,0 0-15,0 0 16,25 60-16,-25-60 16,0 0-16</inkml:trace>
  <inkml:trace contextRef="#ctx0" brushRef="#br0" timeOffset="1188.718">14256 11127 0,'0'0'0,"0"0"0,0 0 15,74 0-15,-74 0 16,75 5-16,-75-5 16,0 0-16,74 9 0,-74-9 15,0 0-15,59 37 16,-59-37-16,25 52 16,-25-52-16,0 0 0,-33 55 15,33-55-15,0 0 16,-67 37-16,67-37 15,0 0-15,0 0 0,-58 14 16,58-14-16,-33-28 16,33 28-16</inkml:trace>
  <inkml:trace contextRef="#ctx0" brushRef="#br0" timeOffset="1874.6415">17333 10773 0,'0'0'0,"0"0"0,0 0 16,16 98 0,-16-98-16,25 121 0,-25-121 15,25 135-15,-25-135 16,0 0-16,0 0 16,0 0-16,0 0 0,25 116 15,-25-116-15,0 0 16,0 0-16,25 65 15,-25-65-15,0 0 0,0 0 16,0 0-16,49-65 16,-49 65-16,0 0 15,42-70-15,-42 70 0,0 0 16,57-46-16,-57 46 16,0 0-16,67 9 15,-67-9-15,0 0 0,41 56 16,-41-56-16,0 0 15,8 79-15,-8-79 16,0 0-16,-41 61 16,41-61-16,0 0 0,-66 41 15,66-41-15,0 0 16,-58 0-16,58 0 16,0 0-16,0 0 0,-33-46 15,33 46-15</inkml:trace>
  <inkml:trace contextRef="#ctx0" brushRef="#br0" timeOffset="2222.1803">17870 11230 0,'0'0'0,"0"0"15,0 0-15,0 0 16,0 0-16,-33 51 16,33-51-16,0 0 0,8 51 15,-8-51-15,0 0 16,50 41-16,-50-41 16,0 0-16,50 0 0,-50 0 15,0 0-15,49-41 16,-49 41-16,0 0 15,17-65-15,-17 65 0,0 0 16,-25-66-16,25 66 16,0 0-16,-58-42 15,58 42-15,0 0 0,-66-18 16,66 18-16</inkml:trace>
  <inkml:trace contextRef="#ctx0" brushRef="#br0" timeOffset="2491.1128">18242 10871 0,'0'0'0,"0"0"0,0 0 15,0 0-15,17 70 16,-17-70-16,16 84 0,-16-84 16,25 102-16,-25-102 15,0 0-15,17 98 16,-17-98-16,0 0 16,16 74-16,-16-74 0,33 19 15</inkml:trace>
  <inkml:trace contextRef="#ctx0" brushRef="#br0" timeOffset="2759.8257">18366 10796 0,'0'0'15,"0"0"-15,25 84 16,-25-84-16,25 98 0,-25-98 16,33 112-16,-33-112 15,0 0-15,25 117 16,-25-117-16,0 0 0,0 0 16,25 87-16,-25-87 15,0 0-15,8 38 16,-8-38-16</inkml:trace>
  <inkml:trace contextRef="#ctx0" brushRef="#br0" timeOffset="2938.3005">18135 11122 0,'0'0'0,"0"0"15,0 0-15,58-9 16,-58 9-16,74-14 15,-74 14-15,116-18 16,-116 18-16,107-19 0,-107 19 16,116-9-16</inkml:trace>
  <inkml:trace contextRef="#ctx0" brushRef="#br0" timeOffset="3255.1387">18796 11039 0,'0'0'0,"0"0"0,0 0 15,0 0-15,-49 46 16,49-46-16,-33 56 0,33-56 16,-25 79-16,25-79 15,0 0-15,-17 79 16,17-79-16,0 0 16,25 60-16,-25-60 0,0 0 15,50 19-15,-50-19 16,49-28-16,-49 28 15,0 0-15,33-65 0,-33 65 16,0 0-16,9-88 16,-9 88-16,0 0 15,-25-84-15,25 84 0,0 0 16,0 0-16,-58-51 16,58 51-16,0 0 15,-66-23-15,66 23 0</inkml:trace>
  <inkml:trace contextRef="#ctx0" brushRef="#br0" timeOffset="3816.6426">19003 11029 0,'0'0'0,"0"0"16,0 0-16,0 0 15,0 0-15,0 0 0,-8 70 16,8-70-16,0 74 15,0-74-15,0 0 16,0 0-16,0 0 16,0 0-16,0 80 0,0-80 15,0 0-15,0 46 16,0-46-16,0 0 16,0 0-16,16-41 0,-16 41 15,0 0-15,33-80 16,-33 80-16,0 0 0,0 0 15,42-93-15,-42 93 16,0 0-16,58-56 16,-58 56-16,49 14 15,-49-14-15,0 0 0,25 65 16,-25-65-16,0 0 16,0 0-16,0 0 15,0 0-15,0 0 0,0 0 16,17 84-16,-17-84 15,0 0-15,0 47 0,0-47 16,0 0-16,0 0 16,0 0-16,41-61 15,-41 61-15,0 0 16,0 0-16,0 0 0,50-56 16,-50 56-16,0 0 15,58-18-15,-58 18 16,0 0-16,58 32 0,-58-32 15,0 0-15,0 0 16,0 0-16,42 79 16,-42-79-16,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765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7861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85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7638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492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01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31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87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525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482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86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1D770E-06EA-4C0C-9FE6-B672C06481DA}" type="datetimeFigureOut">
              <a:rPr lang="en-US" smtClean="0"/>
              <a:t>03/0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E34970-6156-429D-9974-263107C8A2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151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customXml" Target="../ink/ink5.x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4-8.6 Area Between Two Curves Part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-Find the area of a region between two curves using integration</a:t>
            </a:r>
          </a:p>
        </p:txBody>
      </p:sp>
    </p:spTree>
    <p:extLst>
      <p:ext uri="{BB962C8B-B14F-4D97-AF65-F5344CB8AC3E}">
        <p14:creationId xmlns:p14="http://schemas.microsoft.com/office/powerpoint/2010/main" val="15813875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36713"/>
            <a:ext cx="10515600" cy="56402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e can extend the idea of definite integrals finding the area of a region </a:t>
            </a:r>
            <a:r>
              <a:rPr lang="en-US" i="1" u="sng" dirty="0"/>
              <a:t>under</a:t>
            </a:r>
            <a:r>
              <a:rPr lang="en-US" dirty="0"/>
              <a:t> a curve to the area of a region </a:t>
            </a:r>
            <a:r>
              <a:rPr lang="en-US" i="1" u="sng" dirty="0"/>
              <a:t>between</a:t>
            </a:r>
            <a:r>
              <a:rPr lang="en-US" dirty="0"/>
              <a:t> two curves.  If two functions are both continuous on an interval [a, b], then the region between the curves can be found by subtracting the area of the upper region and the area of the lower regio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000" dirty="0"/>
              <a:t>Area of upper function	( – )	   Area of lower function	=	 Area between the functions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f(x</a:t>
            </a:r>
            <a:r>
              <a:rPr lang="en-US" dirty="0"/>
              <a:t>)				    g(x)	</a:t>
            </a: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220" y="2600843"/>
            <a:ext cx="1798320" cy="170497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487"/>
          <a:stretch/>
        </p:blipFill>
        <p:spPr bwMode="auto">
          <a:xfrm>
            <a:off x="5022463" y="2534168"/>
            <a:ext cx="1825625" cy="1752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011" y="2534168"/>
            <a:ext cx="1828800" cy="17716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28377"/>
              </p:ext>
            </p:extLst>
          </p:nvPr>
        </p:nvGraphicFramePr>
        <p:xfrm>
          <a:off x="8395798" y="4964389"/>
          <a:ext cx="2659225" cy="11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091726" imgH="469696" progId="Equation.DSMT4">
                  <p:embed/>
                </p:oleObj>
              </mc:Choice>
              <mc:Fallback>
                <p:oleObj name="Equation" r:id="rId6" imgW="1091726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5798" y="4964389"/>
                        <a:ext cx="2659225" cy="11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321200" y="3052800"/>
              <a:ext cx="6315480" cy="3091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11840" y="3043440"/>
                <a:ext cx="6334200" cy="31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4771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6835"/>
            <a:ext cx="10515600" cy="566012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1 Finding </a:t>
            </a:r>
            <a:r>
              <a:rPr lang="en-US" b="1" dirty="0"/>
              <a:t>the Area of a Region Between Two Curves</a:t>
            </a:r>
            <a:br>
              <a:rPr lang="en-US" b="1" dirty="0"/>
            </a:br>
            <a:r>
              <a:rPr lang="en-US" dirty="0"/>
              <a:t>Find the area of the region bounded by the graphs of y = x</a:t>
            </a:r>
            <a:r>
              <a:rPr lang="en-US" baseline="30000" dirty="0"/>
              <a:t>2</a:t>
            </a:r>
            <a:r>
              <a:rPr lang="en-US" dirty="0"/>
              <a:t> + 2, y = -x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x </a:t>
            </a:r>
            <a:r>
              <a:rPr lang="en-US" dirty="0"/>
              <a:t>= 0, and x = 1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878" y="1365083"/>
            <a:ext cx="3332922" cy="396363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738000" y="1701000"/>
              <a:ext cx="9607680" cy="5048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28640" y="1691640"/>
                <a:ext cx="9626400" cy="506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686424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6835"/>
            <a:ext cx="10515600" cy="566012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2 A </a:t>
            </a:r>
            <a:r>
              <a:rPr lang="en-US" b="1" dirty="0"/>
              <a:t>Region Lying Between Two Intersecting Graphs</a:t>
            </a:r>
            <a:br>
              <a:rPr lang="en-US" b="1" dirty="0"/>
            </a:br>
            <a:r>
              <a:rPr lang="en-US" dirty="0"/>
              <a:t>Find the area of the region bounded by the graphs of f(x) = 2 – x</a:t>
            </a:r>
            <a:r>
              <a:rPr lang="en-US" baseline="30000" dirty="0"/>
              <a:t>2</a:t>
            </a:r>
            <a:r>
              <a:rPr lang="en-US" dirty="0"/>
              <a:t> and g(x) = x.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908" y="1396417"/>
            <a:ext cx="3402675" cy="325530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234720" y="1317600"/>
              <a:ext cx="10191240" cy="55404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360" y="1308240"/>
                <a:ext cx="10209960" cy="555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3754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6835"/>
            <a:ext cx="10515600" cy="5660128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Ex 3 </a:t>
            </a:r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>The sine and cosine curves intersect infinitely many times, bounding regions of equal areas.  Find the area of each one of these regions. </a:t>
            </a:r>
          </a:p>
        </p:txBody>
      </p:sp>
      <p:pic>
        <p:nvPicPr>
          <p:cNvPr id="5" name="Picture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8"/>
          <a:stretch/>
        </p:blipFill>
        <p:spPr bwMode="auto">
          <a:xfrm>
            <a:off x="2703260" y="1851474"/>
            <a:ext cx="6785479" cy="17266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560" y="2063160"/>
              <a:ext cx="12003840" cy="4426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200" y="2053800"/>
                <a:ext cx="12022560" cy="444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6909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524000" y="1062728"/>
            <a:ext cx="9144000" cy="2387600"/>
          </a:xfrm>
        </p:spPr>
        <p:txBody>
          <a:bodyPr/>
          <a:lstStyle/>
          <a:p>
            <a:r>
              <a:rPr lang="en-US" dirty="0" smtClean="0"/>
              <a:t>WS 8.4-8.6 a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99005"/>
              </p:ext>
            </p:extLst>
          </p:nvPr>
        </p:nvGraphicFramePr>
        <p:xfrm>
          <a:off x="4359874" y="3690178"/>
          <a:ext cx="3472252" cy="147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091726" imgH="469696" progId="Equation.DSMT4">
                  <p:embed/>
                </p:oleObj>
              </mc:Choice>
              <mc:Fallback>
                <p:oleObj name="Equation" r:id="rId3" imgW="1091726" imgH="46969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874" y="3690178"/>
                        <a:ext cx="3472252" cy="1479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798800" y="3878280"/>
              <a:ext cx="2215800" cy="322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89440" y="3868920"/>
                <a:ext cx="2234520" cy="34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94159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6E835C-9A67-499D-8551-A43E88EB1F83}">
  <ds:schemaRefs>
    <ds:schemaRef ds:uri="http://purl.org/dc/elements/1.1/"/>
    <ds:schemaRef ds:uri="http://schemas.microsoft.com/office/2006/metadata/properties"/>
    <ds:schemaRef ds:uri="16afbebc-ab32-44c2-80b1-4304b5458266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http://schemas.microsoft.com/office/2006/documentManagement/types"/>
    <ds:schemaRef ds:uri="c2d5b24f-4081-4d28-a220-dd6f6bbe9446"/>
    <ds:schemaRef ds:uri="http://schemas.microsoft.com/sharepoint/v3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9AA31999-3C6C-4A07-A1CD-FA79A7BF2D2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BBC4716-6630-45F5-B570-24261D58D03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114</Words>
  <Application>Microsoft Office PowerPoint</Application>
  <PresentationFormat>Widescreen</PresentationFormat>
  <Paragraphs>1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Equation</vt:lpstr>
      <vt:lpstr>8.4-8.6 Area Between Two Curves Part 1</vt:lpstr>
      <vt:lpstr>PowerPoint Presentation</vt:lpstr>
      <vt:lpstr>PowerPoint Presentation</vt:lpstr>
      <vt:lpstr>PowerPoint Presentation</vt:lpstr>
      <vt:lpstr>PowerPoint Presentation</vt:lpstr>
      <vt:lpstr>WS 8.4-8.6 a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4-8.6 Area Between Two Curves Part 1</dc:title>
  <dc:creator>Reaves, Nathan</dc:creator>
  <cp:lastModifiedBy>Reaves, Nathan</cp:lastModifiedBy>
  <cp:revision>4</cp:revision>
  <dcterms:created xsi:type="dcterms:W3CDTF">2020-02-27T17:23:12Z</dcterms:created>
  <dcterms:modified xsi:type="dcterms:W3CDTF">2020-03-02T19:3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